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85136524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1418C8" w:rsidRPr="0007177C" w:rsidRDefault="001418C8" w:rsidP="002A0CF5">
          <w:pPr>
            <w:pStyle w:val="aa"/>
            <w:ind w:firstLine="708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07177C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:rsidR="00476CDA" w:rsidRDefault="001418C8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8445504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Исходные данные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4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5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Характеристика строительной площадки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5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6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1.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Краткая характеристика проектируемого проек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6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3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7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Инженерно-геологические изыскания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7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4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8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Определение физико-механических характеристик грун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8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4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09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2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Построение геологического план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09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5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0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2.3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Заключение о площадке строительств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0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6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1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3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Выбор глубины заложения подошвы фундамента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1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7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2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4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Сбор нагрузки на фундамент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2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7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3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5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Расчет фундамента на естественном основании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3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11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476CDA" w:rsidRDefault="002A0CF5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8445514" w:history="1"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5.1.</w:t>
            </w:r>
            <w:r w:rsidR="00476CDA">
              <w:rPr>
                <w:rFonts w:eastAsiaTheme="minorEastAsia"/>
                <w:noProof/>
                <w:lang w:eastAsia="ru-RU"/>
              </w:rPr>
              <w:tab/>
            </w:r>
            <w:r w:rsidR="00476CDA" w:rsidRPr="007F1807">
              <w:rPr>
                <w:rStyle w:val="ab"/>
                <w:rFonts w:ascii="Times New Roman" w:hAnsi="Times New Roman" w:cs="Times New Roman"/>
                <w:b/>
                <w:noProof/>
              </w:rPr>
              <w:t>Отдельный фундамент здания с подвалом</w:t>
            </w:r>
            <w:r w:rsidR="00476CDA">
              <w:rPr>
                <w:noProof/>
                <w:webHidden/>
              </w:rPr>
              <w:tab/>
            </w:r>
            <w:r w:rsidR="00476CDA">
              <w:rPr>
                <w:noProof/>
                <w:webHidden/>
              </w:rPr>
              <w:fldChar w:fldCharType="begin"/>
            </w:r>
            <w:r w:rsidR="00476CDA">
              <w:rPr>
                <w:noProof/>
                <w:webHidden/>
              </w:rPr>
              <w:instrText xml:space="preserve"> PAGEREF _Toc68445514 \h </w:instrText>
            </w:r>
            <w:r w:rsidR="00476CDA">
              <w:rPr>
                <w:noProof/>
                <w:webHidden/>
              </w:rPr>
            </w:r>
            <w:r w:rsidR="00476CDA">
              <w:rPr>
                <w:noProof/>
                <w:webHidden/>
              </w:rPr>
              <w:fldChar w:fldCharType="separate"/>
            </w:r>
            <w:r w:rsidR="00476CDA">
              <w:rPr>
                <w:noProof/>
                <w:webHidden/>
              </w:rPr>
              <w:t>12</w:t>
            </w:r>
            <w:r w:rsidR="00476CDA">
              <w:rPr>
                <w:noProof/>
                <w:webHidden/>
              </w:rPr>
              <w:fldChar w:fldCharType="end"/>
            </w:r>
          </w:hyperlink>
        </w:p>
        <w:p w:rsidR="001418C8" w:rsidRDefault="001418C8">
          <w:r>
            <w:rPr>
              <w:b/>
              <w:bCs/>
            </w:rPr>
            <w:fldChar w:fldCharType="end"/>
          </w:r>
        </w:p>
      </w:sdtContent>
    </w:sdt>
    <w:p w:rsidR="001418C8" w:rsidRDefault="001418C8">
      <w:pPr>
        <w:spacing w:after="160" w:line="259" w:lineRule="auto"/>
        <w:sectPr w:rsidR="001418C8" w:rsidSect="00C34E4E">
          <w:headerReference w:type="default" r:id="rId9"/>
          <w:footerReference w:type="default" r:id="rId10"/>
          <w:pgSz w:w="11906" w:h="16838"/>
          <w:pgMar w:top="1134" w:right="850" w:bottom="1134" w:left="1701" w:header="567" w:footer="129" w:gutter="0"/>
          <w:pgNumType w:start="2"/>
          <w:cols w:space="708"/>
          <w:docGrid w:linePitch="360"/>
        </w:sectPr>
      </w:pPr>
    </w:p>
    <w:p w:rsidR="002F4668" w:rsidRPr="00F53619" w:rsidRDefault="000F3F38" w:rsidP="00FB21EC">
      <w:pPr>
        <w:pStyle w:val="a3"/>
        <w:numPr>
          <w:ilvl w:val="0"/>
          <w:numId w:val="17"/>
        </w:numPr>
        <w:spacing w:after="160" w:line="259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0" w:name="_Toc68445504"/>
      <w:r w:rsidRPr="00F53619">
        <w:rPr>
          <w:rFonts w:ascii="Times New Roman" w:hAnsi="Times New Roman" w:cs="Times New Roman"/>
          <w:b/>
          <w:sz w:val="24"/>
          <w:szCs w:val="24"/>
        </w:rPr>
        <w:lastRenderedPageBreak/>
        <w:t>Исходные данные</w:t>
      </w:r>
      <w:bookmarkEnd w:id="0"/>
    </w:p>
    <w:p w:rsidR="000F3F38" w:rsidRPr="00F53619" w:rsidRDefault="000F3F38" w:rsidP="00FB21EC">
      <w:pPr>
        <w:pStyle w:val="a3"/>
        <w:numPr>
          <w:ilvl w:val="1"/>
          <w:numId w:val="35"/>
        </w:numPr>
        <w:spacing w:after="160" w:line="259" w:lineRule="auto"/>
        <w:ind w:left="2137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1" w:name="_Toc68445505"/>
      <w:r w:rsidRPr="00F53619">
        <w:rPr>
          <w:rFonts w:ascii="Times New Roman" w:hAnsi="Times New Roman" w:cs="Times New Roman"/>
          <w:b/>
          <w:sz w:val="24"/>
          <w:szCs w:val="24"/>
        </w:rPr>
        <w:t>Характеристика строительной площадки</w:t>
      </w:r>
      <w:bookmarkEnd w:id="1"/>
    </w:p>
    <w:p w:rsidR="00B71D97" w:rsidRPr="00F53619" w:rsidRDefault="000F3F38" w:rsidP="000F3F38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Начало работы: </w:t>
      </w:r>
      <w:r w:rsidR="00B71D97">
        <w:rPr>
          <w:rFonts w:ascii="Times New Roman" w:hAnsi="Times New Roman" w:cs="Times New Roman"/>
          <w:sz w:val="24"/>
          <w:szCs w:val="24"/>
        </w:rPr>
        <w:t>август</w:t>
      </w:r>
    </w:p>
    <w:p w:rsidR="000F3F38" w:rsidRPr="00F53619" w:rsidRDefault="000F3F38" w:rsidP="000F3F38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Район строительства: </w:t>
      </w:r>
      <w:proofErr w:type="spellStart"/>
      <w:r w:rsidRPr="00F53619">
        <w:rPr>
          <w:rFonts w:ascii="Times New Roman" w:hAnsi="Times New Roman" w:cs="Times New Roman"/>
          <w:sz w:val="24"/>
          <w:szCs w:val="24"/>
        </w:rPr>
        <w:t>г</w:t>
      </w:r>
      <w:proofErr w:type="gramStart"/>
      <w:r w:rsidRPr="00F53619">
        <w:rPr>
          <w:rFonts w:ascii="Times New Roman" w:hAnsi="Times New Roman" w:cs="Times New Roman"/>
          <w:sz w:val="24"/>
          <w:szCs w:val="24"/>
        </w:rPr>
        <w:t>.</w:t>
      </w:r>
      <w:r w:rsidR="00B71D97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="00B71D97">
        <w:rPr>
          <w:rFonts w:ascii="Times New Roman" w:hAnsi="Times New Roman" w:cs="Times New Roman"/>
          <w:sz w:val="24"/>
          <w:szCs w:val="24"/>
        </w:rPr>
        <w:t>омск</w:t>
      </w:r>
      <w:proofErr w:type="spellEnd"/>
    </w:p>
    <w:p w:rsidR="000F3F38" w:rsidRPr="00F53619" w:rsidRDefault="000F3F38" w:rsidP="00AE2237">
      <w:pPr>
        <w:spacing w:after="160" w:line="259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>Таблица 1.</w:t>
      </w:r>
      <w:r w:rsidR="00AE2237" w:rsidRPr="00F53619">
        <w:rPr>
          <w:rFonts w:ascii="Times New Roman" w:hAnsi="Times New Roman" w:cs="Times New Roman"/>
          <w:sz w:val="24"/>
          <w:szCs w:val="24"/>
        </w:rPr>
        <w:t xml:space="preserve"> Данные инженерно-геологических изыска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71"/>
        <w:gridCol w:w="2185"/>
        <w:gridCol w:w="1134"/>
        <w:gridCol w:w="1275"/>
        <w:gridCol w:w="1276"/>
        <w:gridCol w:w="1276"/>
        <w:gridCol w:w="1269"/>
      </w:tblGrid>
      <w:tr w:rsidR="00AE2237" w:rsidTr="00AE2237">
        <w:trPr>
          <w:trHeight w:val="307"/>
        </w:trPr>
        <w:tc>
          <w:tcPr>
            <w:tcW w:w="1071" w:type="dxa"/>
            <w:vMerge w:val="restart"/>
          </w:tcPr>
          <w:p w:rsidR="00AE2237" w:rsidRPr="00AE2237" w:rsidRDefault="00337E5D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="00AE2237" w:rsidRPr="00AE2237">
              <w:rPr>
                <w:rFonts w:ascii="Times New Roman" w:hAnsi="Times New Roman" w:cs="Times New Roman"/>
                <w:sz w:val="24"/>
                <w:szCs w:val="24"/>
              </w:rPr>
              <w:t>скв</w:t>
            </w:r>
            <w:proofErr w:type="spellEnd"/>
            <w:r w:rsidR="00AE2237" w:rsidRPr="00AE22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85" w:type="dxa"/>
            <w:vMerge w:val="restart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Отм.Устья</w:t>
            </w:r>
            <w:proofErr w:type="spellEnd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кв</w:t>
            </w:r>
            <w:proofErr w:type="spellEnd"/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.(м)</w:t>
            </w:r>
          </w:p>
        </w:tc>
        <w:tc>
          <w:tcPr>
            <w:tcW w:w="1134" w:type="dxa"/>
            <w:vMerge w:val="restart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УГВ (м)</w:t>
            </w:r>
          </w:p>
        </w:tc>
        <w:tc>
          <w:tcPr>
            <w:tcW w:w="5096" w:type="dxa"/>
            <w:gridSpan w:val="4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Мощности слоев грунтов (м)</w:t>
            </w:r>
          </w:p>
        </w:tc>
      </w:tr>
      <w:tr w:rsidR="00AE2237" w:rsidTr="008B6F1F">
        <w:trPr>
          <w:trHeight w:val="282"/>
        </w:trPr>
        <w:tc>
          <w:tcPr>
            <w:tcW w:w="1071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5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1</w:t>
            </w:r>
          </w:p>
        </w:tc>
        <w:tc>
          <w:tcPr>
            <w:tcW w:w="1276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2</w:t>
            </w:r>
          </w:p>
        </w:tc>
        <w:tc>
          <w:tcPr>
            <w:tcW w:w="1276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3</w:t>
            </w:r>
          </w:p>
        </w:tc>
        <w:tc>
          <w:tcPr>
            <w:tcW w:w="1269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2237">
              <w:rPr>
                <w:rFonts w:ascii="Times New Roman" w:hAnsi="Times New Roman" w:cs="Times New Roman"/>
                <w:sz w:val="24"/>
                <w:szCs w:val="24"/>
              </w:rPr>
              <w:t>Слой 4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5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5</w:t>
            </w:r>
          </w:p>
        </w:tc>
        <w:tc>
          <w:tcPr>
            <w:tcW w:w="1275" w:type="dxa"/>
          </w:tcPr>
          <w:p w:rsidR="00AE2237" w:rsidRPr="00F51B75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7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83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1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0</w:t>
            </w:r>
          </w:p>
        </w:tc>
        <w:tc>
          <w:tcPr>
            <w:tcW w:w="1275" w:type="dxa"/>
          </w:tcPr>
          <w:p w:rsidR="00AE2237" w:rsidRPr="00F51B75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61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16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7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85" w:type="dxa"/>
          </w:tcPr>
          <w:p w:rsidR="00AE2237" w:rsidRPr="00AE2237" w:rsidRDefault="00B71D9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,8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,1</w:t>
            </w:r>
          </w:p>
        </w:tc>
        <w:tc>
          <w:tcPr>
            <w:tcW w:w="1275" w:type="dxa"/>
          </w:tcPr>
          <w:p w:rsidR="00AE2237" w:rsidRPr="00AE2237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49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38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9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P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85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,0</w:t>
            </w:r>
          </w:p>
        </w:tc>
        <w:tc>
          <w:tcPr>
            <w:tcW w:w="1134" w:type="dxa"/>
          </w:tcPr>
          <w:p w:rsidR="00AE2237" w:rsidRPr="00AE2237" w:rsidRDefault="003052B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,0</w:t>
            </w:r>
          </w:p>
        </w:tc>
        <w:tc>
          <w:tcPr>
            <w:tcW w:w="1275" w:type="dxa"/>
          </w:tcPr>
          <w:p w:rsidR="00AE2237" w:rsidRPr="00AE2237" w:rsidRDefault="00F51B75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2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1</w:t>
            </w:r>
          </w:p>
        </w:tc>
        <w:tc>
          <w:tcPr>
            <w:tcW w:w="1276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5</w:t>
            </w:r>
          </w:p>
        </w:tc>
        <w:tc>
          <w:tcPr>
            <w:tcW w:w="1269" w:type="dxa"/>
          </w:tcPr>
          <w:p w:rsidR="00AE2237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уст.</w:t>
            </w:r>
          </w:p>
        </w:tc>
      </w:tr>
      <w:tr w:rsidR="00AE2237" w:rsidTr="00AE2237">
        <w:tc>
          <w:tcPr>
            <w:tcW w:w="1071" w:type="dxa"/>
          </w:tcPr>
          <w:p w:rsidR="00AE2237" w:rsidRDefault="00AE2237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15" w:type="dxa"/>
            <w:gridSpan w:val="6"/>
          </w:tcPr>
          <w:p w:rsidR="00AE2237" w:rsidRPr="00AE2237" w:rsidRDefault="008B6F1F" w:rsidP="008B6F1F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лщина растительного слоя 0,1 м.</w:t>
            </w:r>
          </w:p>
        </w:tc>
      </w:tr>
    </w:tbl>
    <w:p w:rsidR="008B6F1F" w:rsidRDefault="008B6F1F" w:rsidP="008B6F1F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:rsidR="00AE2237" w:rsidRPr="00F53619" w:rsidRDefault="00AE2237" w:rsidP="008B6F1F">
      <w:pPr>
        <w:spacing w:after="160" w:line="259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>Таблица 2. Физические свойства грунтов строительной площадки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3118"/>
        <w:gridCol w:w="1134"/>
        <w:gridCol w:w="993"/>
        <w:gridCol w:w="1134"/>
        <w:gridCol w:w="1134"/>
        <w:gridCol w:w="1127"/>
      </w:tblGrid>
      <w:tr w:rsidR="008B6F1F" w:rsidTr="00EA6E6B">
        <w:trPr>
          <w:trHeight w:val="307"/>
        </w:trPr>
        <w:tc>
          <w:tcPr>
            <w:tcW w:w="846" w:type="dxa"/>
            <w:vMerge w:val="restart"/>
          </w:tcPr>
          <w:p w:rsidR="008B6F1F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слоя</w:t>
            </w:r>
          </w:p>
          <w:p w:rsidR="008B6F1F" w:rsidRPr="00AE2237" w:rsidRDefault="008B6F1F" w:rsidP="008B6F1F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/п</w:t>
            </w:r>
          </w:p>
        </w:tc>
        <w:tc>
          <w:tcPr>
            <w:tcW w:w="3118" w:type="dxa"/>
            <w:vMerge w:val="restart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 грунта</w:t>
            </w:r>
          </w:p>
        </w:tc>
        <w:tc>
          <w:tcPr>
            <w:tcW w:w="2127" w:type="dxa"/>
            <w:gridSpan w:val="2"/>
          </w:tcPr>
          <w:p w:rsidR="008B6F1F" w:rsidRPr="008B6F1F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тность, т/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395" w:type="dxa"/>
            <w:gridSpan w:val="3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отн.е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A6E6B" w:rsidTr="00EA6E6B">
        <w:trPr>
          <w:trHeight w:val="282"/>
        </w:trPr>
        <w:tc>
          <w:tcPr>
            <w:tcW w:w="846" w:type="dxa"/>
            <w:vMerge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Merge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993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s</w:t>
            </w:r>
          </w:p>
        </w:tc>
        <w:tc>
          <w:tcPr>
            <w:tcW w:w="1134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0</w:t>
            </w:r>
          </w:p>
        </w:tc>
        <w:tc>
          <w:tcPr>
            <w:tcW w:w="1134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p</w:t>
            </w:r>
            <w:proofErr w:type="spellEnd"/>
          </w:p>
        </w:tc>
        <w:tc>
          <w:tcPr>
            <w:tcW w:w="1127" w:type="dxa"/>
          </w:tcPr>
          <w:p w:rsidR="008B6F1F" w:rsidRPr="00EA6E6B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L</w:t>
            </w:r>
          </w:p>
        </w:tc>
      </w:tr>
      <w:tr w:rsidR="00EA6E6B" w:rsidTr="00EA6E6B">
        <w:tc>
          <w:tcPr>
            <w:tcW w:w="846" w:type="dxa"/>
          </w:tcPr>
          <w:p w:rsidR="008B6F1F" w:rsidRPr="00AE2237" w:rsidRDefault="008B6F1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8" w:type="dxa"/>
          </w:tcPr>
          <w:p w:rsidR="008B6F1F" w:rsidRPr="00AE2237" w:rsidRDefault="00EA6E6B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сок пылеватый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96</w:t>
            </w:r>
          </w:p>
        </w:tc>
        <w:tc>
          <w:tcPr>
            <w:tcW w:w="993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53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,8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27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052BF" w:rsidTr="00EA6E6B">
        <w:tc>
          <w:tcPr>
            <w:tcW w:w="846" w:type="dxa"/>
          </w:tcPr>
          <w:p w:rsidR="003052BF" w:rsidRPr="00AE2237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8" w:type="dxa"/>
          </w:tcPr>
          <w:p w:rsidR="003052BF" w:rsidRPr="00AE2237" w:rsidRDefault="003052BF" w:rsidP="00807121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ылевато-глинистый грунт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035</w:t>
            </w:r>
          </w:p>
        </w:tc>
        <w:tc>
          <w:tcPr>
            <w:tcW w:w="993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44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,7</w:t>
            </w:r>
          </w:p>
        </w:tc>
        <w:tc>
          <w:tcPr>
            <w:tcW w:w="1134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,7</w:t>
            </w:r>
          </w:p>
        </w:tc>
        <w:tc>
          <w:tcPr>
            <w:tcW w:w="1127" w:type="dxa"/>
          </w:tcPr>
          <w:p w:rsidR="003052BF" w:rsidRPr="00AE2237" w:rsidRDefault="003052BF" w:rsidP="00807121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,8</w:t>
            </w:r>
          </w:p>
        </w:tc>
      </w:tr>
      <w:tr w:rsidR="00EA6E6B" w:rsidTr="003052BF">
        <w:trPr>
          <w:trHeight w:val="335"/>
        </w:trPr>
        <w:tc>
          <w:tcPr>
            <w:tcW w:w="846" w:type="dxa"/>
          </w:tcPr>
          <w:p w:rsidR="008B6F1F" w:rsidRPr="00AE2237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18" w:type="dxa"/>
          </w:tcPr>
          <w:p w:rsidR="003052BF" w:rsidRPr="00AE2237" w:rsidRDefault="00EA6E6B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ылевато-глинистый грунт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09</w:t>
            </w:r>
          </w:p>
        </w:tc>
        <w:tc>
          <w:tcPr>
            <w:tcW w:w="993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691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,4</w:t>
            </w:r>
          </w:p>
        </w:tc>
        <w:tc>
          <w:tcPr>
            <w:tcW w:w="1134" w:type="dxa"/>
          </w:tcPr>
          <w:p w:rsidR="008B6F1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,5</w:t>
            </w:r>
          </w:p>
        </w:tc>
        <w:tc>
          <w:tcPr>
            <w:tcW w:w="1127" w:type="dxa"/>
          </w:tcPr>
          <w:p w:rsidR="003052BF" w:rsidRPr="00AE2237" w:rsidRDefault="00EA6E6B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,4</w:t>
            </w:r>
          </w:p>
        </w:tc>
      </w:tr>
      <w:tr w:rsidR="003052BF" w:rsidTr="00EA6E6B">
        <w:trPr>
          <w:trHeight w:val="251"/>
        </w:trPr>
        <w:tc>
          <w:tcPr>
            <w:tcW w:w="846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8" w:type="dxa"/>
          </w:tcPr>
          <w:p w:rsidR="003052BF" w:rsidRDefault="003052BF" w:rsidP="00EA6E6B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ина полутвердая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052</w:t>
            </w:r>
          </w:p>
        </w:tc>
        <w:tc>
          <w:tcPr>
            <w:tcW w:w="993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73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,9</w:t>
            </w:r>
          </w:p>
        </w:tc>
        <w:tc>
          <w:tcPr>
            <w:tcW w:w="1134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,1</w:t>
            </w:r>
          </w:p>
        </w:tc>
        <w:tc>
          <w:tcPr>
            <w:tcW w:w="1127" w:type="dxa"/>
          </w:tcPr>
          <w:p w:rsidR="003052BF" w:rsidRDefault="003052BF" w:rsidP="00895FFE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,5</w:t>
            </w:r>
          </w:p>
        </w:tc>
      </w:tr>
    </w:tbl>
    <w:p w:rsidR="003052BF" w:rsidRDefault="003052BF" w:rsidP="00F53619">
      <w:pPr>
        <w:pStyle w:val="a3"/>
        <w:numPr>
          <w:ilvl w:val="1"/>
          <w:numId w:val="35"/>
        </w:numPr>
        <w:spacing w:after="160" w:line="259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2" w:name="_Toc68445506"/>
    </w:p>
    <w:p w:rsidR="00574DD1" w:rsidRPr="00B6419E" w:rsidRDefault="00B6419E" w:rsidP="00F53619">
      <w:pPr>
        <w:pStyle w:val="a3"/>
        <w:numPr>
          <w:ilvl w:val="1"/>
          <w:numId w:val="35"/>
        </w:numPr>
        <w:spacing w:after="160" w:line="259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r w:rsidRPr="00FB21E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00BF4AE8" wp14:editId="45A94CCB">
            <wp:simplePos x="0" y="0"/>
            <wp:positionH relativeFrom="column">
              <wp:posOffset>495935</wp:posOffset>
            </wp:positionH>
            <wp:positionV relativeFrom="paragraph">
              <wp:posOffset>350520</wp:posOffset>
            </wp:positionV>
            <wp:extent cx="5319395" cy="3540125"/>
            <wp:effectExtent l="0" t="0" r="0" b="3175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79199\Desktop\план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354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21EC" w:rsidRPr="00F53619">
        <w:rPr>
          <w:rFonts w:ascii="Times New Roman" w:hAnsi="Times New Roman" w:cs="Times New Roman"/>
          <w:b/>
          <w:sz w:val="24"/>
          <w:szCs w:val="24"/>
        </w:rPr>
        <w:t>Краткая характеристика проектируемого проекта</w:t>
      </w:r>
      <w:bookmarkEnd w:id="2"/>
    </w:p>
    <w:p w:rsidR="00FB21EC" w:rsidRPr="00F53619" w:rsidRDefault="00B6419E" w:rsidP="00FB21EC">
      <w:pPr>
        <w:spacing w:after="160" w:line="259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53619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4084A9A0" wp14:editId="3C6C4507">
            <wp:simplePos x="0" y="0"/>
            <wp:positionH relativeFrom="column">
              <wp:posOffset>576580</wp:posOffset>
            </wp:positionH>
            <wp:positionV relativeFrom="paragraph">
              <wp:posOffset>3997960</wp:posOffset>
            </wp:positionV>
            <wp:extent cx="5364480" cy="2440940"/>
            <wp:effectExtent l="0" t="0" r="7620" b="0"/>
            <wp:wrapTopAndBottom/>
            <wp:docPr id="12" name="Рисунок 12" descr="C:\Users\79199\Desktop\разрез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79199\Desktop\разрезы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480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69C9" w:rsidRPr="00F53619">
        <w:rPr>
          <w:rFonts w:ascii="Times New Roman" w:hAnsi="Times New Roman" w:cs="Times New Roman"/>
          <w:i/>
          <w:sz w:val="24"/>
          <w:szCs w:val="24"/>
        </w:rPr>
        <w:t>Рис 1.1. Конструктивная схема здания</w:t>
      </w:r>
    </w:p>
    <w:p w:rsidR="001A69C9" w:rsidRPr="00F53619" w:rsidRDefault="001A69C9" w:rsidP="00FB21EC">
      <w:pPr>
        <w:spacing w:after="160" w:line="259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53619">
        <w:rPr>
          <w:rFonts w:ascii="Times New Roman" w:hAnsi="Times New Roman" w:cs="Times New Roman"/>
          <w:i/>
          <w:sz w:val="24"/>
          <w:szCs w:val="24"/>
        </w:rPr>
        <w:t>Рис 1.2. Конструктивная схема здания</w:t>
      </w:r>
    </w:p>
    <w:p w:rsidR="00EF5C88" w:rsidRPr="00F53619" w:rsidRDefault="00EF5C88" w:rsidP="00EF5C88">
      <w:pPr>
        <w:spacing w:after="160" w:line="259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53619">
        <w:rPr>
          <w:rFonts w:ascii="Times New Roman" w:hAnsi="Times New Roman" w:cs="Times New Roman"/>
          <w:sz w:val="24"/>
          <w:szCs w:val="24"/>
        </w:rPr>
        <w:t xml:space="preserve">Высота здания </w:t>
      </w:r>
      <w:r w:rsidR="00A77197">
        <w:rPr>
          <w:rFonts w:ascii="Times New Roman" w:hAnsi="Times New Roman" w:cs="Times New Roman"/>
          <w:sz w:val="24"/>
          <w:szCs w:val="24"/>
        </w:rPr>
        <w:t xml:space="preserve">14 м, с размерами в плане 67×42 м, количество этажей-2, высота этажа-3.0 </w:t>
      </w:r>
      <w:r w:rsidRPr="00F53619">
        <w:rPr>
          <w:rFonts w:ascii="Times New Roman" w:hAnsi="Times New Roman" w:cs="Times New Roman"/>
          <w:sz w:val="24"/>
          <w:szCs w:val="24"/>
        </w:rPr>
        <w:t>м, с эксплуатируемым подвалом с полом (высота подвала от пола подвала до верхней плиты перекрытия 3.0 м)</w:t>
      </w:r>
    </w:p>
    <w:p w:rsidR="001A69C9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Конструктивная схема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с полным каркасом, с несущими колоннами</w:t>
      </w:r>
    </w:p>
    <w:p w:rsidR="007E2832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Стены наружные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выполнены из </w:t>
      </w:r>
      <w:r w:rsidR="00A77197">
        <w:rPr>
          <w:rFonts w:ascii="Times New Roman" w:hAnsi="Times New Roman" w:cs="Times New Roman"/>
          <w:sz w:val="24"/>
          <w:szCs w:val="24"/>
        </w:rPr>
        <w:t>силикатного кирпича с пенополистирольным утеплителем толщиной 120 мм и общей толщиной стены 770 мм.</w:t>
      </w:r>
    </w:p>
    <w:p w:rsidR="007E2832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Несущие колонны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железобетонные монолитные толщиной </w:t>
      </w:r>
      <w:r w:rsidR="00A77197">
        <w:rPr>
          <w:rFonts w:ascii="Times New Roman" w:hAnsi="Times New Roman" w:cs="Times New Roman"/>
          <w:sz w:val="24"/>
          <w:szCs w:val="24"/>
        </w:rPr>
        <w:t>500 мм и длинной 5</w:t>
      </w:r>
      <w:r w:rsidRPr="00840388">
        <w:rPr>
          <w:rFonts w:ascii="Times New Roman" w:hAnsi="Times New Roman" w:cs="Times New Roman"/>
          <w:sz w:val="24"/>
          <w:szCs w:val="24"/>
        </w:rPr>
        <w:t>00 мм с отделкой из высококачественной штукатурки толщиной 20 мм по периметру;</w:t>
      </w:r>
    </w:p>
    <w:p w:rsidR="00EF5C88" w:rsidRPr="00840388" w:rsidRDefault="007E2832" w:rsidP="00EF5C88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40388">
        <w:rPr>
          <w:rFonts w:ascii="Times New Roman" w:hAnsi="Times New Roman" w:cs="Times New Roman"/>
          <w:sz w:val="24"/>
          <w:szCs w:val="24"/>
          <w:u w:val="single"/>
        </w:rPr>
        <w:t>Перекрытия</w:t>
      </w:r>
      <w:r w:rsidRPr="00840388">
        <w:rPr>
          <w:rFonts w:ascii="Times New Roman" w:hAnsi="Times New Roman" w:cs="Times New Roman"/>
          <w:sz w:val="24"/>
          <w:szCs w:val="24"/>
        </w:rPr>
        <w:t xml:space="preserve"> – </w:t>
      </w:r>
      <w:r w:rsidRPr="00A77197">
        <w:rPr>
          <w:rFonts w:ascii="Times New Roman" w:hAnsi="Times New Roman" w:cs="Times New Roman"/>
          <w:color w:val="FF0000"/>
          <w:sz w:val="24"/>
          <w:szCs w:val="24"/>
        </w:rPr>
        <w:t>моноли</w:t>
      </w:r>
      <w:r w:rsidR="00807121">
        <w:rPr>
          <w:rFonts w:ascii="Times New Roman" w:hAnsi="Times New Roman" w:cs="Times New Roman"/>
          <w:color w:val="FF0000"/>
          <w:sz w:val="24"/>
          <w:szCs w:val="24"/>
        </w:rPr>
        <w:t>тные железобетонные толщиной 300</w:t>
      </w:r>
      <w:r w:rsidRPr="00A77197">
        <w:rPr>
          <w:rFonts w:ascii="Times New Roman" w:hAnsi="Times New Roman" w:cs="Times New Roman"/>
          <w:color w:val="FF0000"/>
          <w:sz w:val="24"/>
          <w:szCs w:val="24"/>
        </w:rPr>
        <w:t xml:space="preserve"> мм площадью ограниченной внешним контуром, с </w:t>
      </w:r>
      <w:proofErr w:type="spellStart"/>
      <w:r w:rsidRPr="00A77197">
        <w:rPr>
          <w:rFonts w:ascii="Times New Roman" w:hAnsi="Times New Roman" w:cs="Times New Roman"/>
          <w:color w:val="FF0000"/>
          <w:sz w:val="24"/>
          <w:szCs w:val="24"/>
        </w:rPr>
        <w:t>опиранием</w:t>
      </w:r>
      <w:proofErr w:type="spellEnd"/>
      <w:r w:rsidRPr="00A77197">
        <w:rPr>
          <w:rFonts w:ascii="Times New Roman" w:hAnsi="Times New Roman" w:cs="Times New Roman"/>
          <w:color w:val="FF0000"/>
          <w:sz w:val="24"/>
          <w:szCs w:val="24"/>
        </w:rPr>
        <w:t xml:space="preserve"> на пилоны и вспомогательные </w:t>
      </w:r>
      <w:r w:rsidR="00EF5C88" w:rsidRPr="00A77197">
        <w:rPr>
          <w:rFonts w:ascii="Times New Roman" w:hAnsi="Times New Roman" w:cs="Times New Roman"/>
          <w:color w:val="FF0000"/>
          <w:sz w:val="24"/>
          <w:szCs w:val="24"/>
        </w:rPr>
        <w:t>монолитные продольные балки сечением 400×300 мм; продольные стены с оконными проемами 1,4×1,2м.; торцевые наружные стены – «глухие»;</w:t>
      </w:r>
    </w:p>
    <w:p w:rsidR="007E2832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419E" w:rsidRPr="00840388" w:rsidRDefault="00B6419E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840388" w:rsidRDefault="00574DD1" w:rsidP="00574DD1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" w:name="_Toc68445507"/>
      <w:r w:rsidRPr="00840388">
        <w:rPr>
          <w:rFonts w:ascii="Times New Roman" w:hAnsi="Times New Roman" w:cs="Times New Roman"/>
          <w:b/>
          <w:sz w:val="24"/>
          <w:szCs w:val="24"/>
        </w:rPr>
        <w:t>Инженерно-геологические изыскания</w:t>
      </w:r>
      <w:bookmarkEnd w:id="3"/>
    </w:p>
    <w:p w:rsidR="007E2832" w:rsidRDefault="00574DD1" w:rsidP="00574DD1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4" w:name="_Toc68445508"/>
      <w:r w:rsidRPr="00840388">
        <w:rPr>
          <w:rFonts w:ascii="Times New Roman" w:hAnsi="Times New Roman" w:cs="Times New Roman"/>
          <w:b/>
          <w:sz w:val="24"/>
          <w:szCs w:val="24"/>
        </w:rPr>
        <w:t>Определение физико-механических характеристик грунта</w:t>
      </w:r>
      <w:bookmarkEnd w:id="4"/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3A687C" w:rsidRPr="003A687C" w:rsidRDefault="003A687C" w:rsidP="003A687C">
      <w:p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F53619" w:rsidRPr="00840388" w:rsidRDefault="00F53619" w:rsidP="00840388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10251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554"/>
        <w:gridCol w:w="1006"/>
        <w:gridCol w:w="1603"/>
        <w:gridCol w:w="1573"/>
        <w:gridCol w:w="1597"/>
        <w:gridCol w:w="1457"/>
        <w:gridCol w:w="1461"/>
      </w:tblGrid>
      <w:tr w:rsidR="00A77197" w:rsidRPr="00A1459E" w:rsidTr="003A687C">
        <w:trPr>
          <w:trHeight w:val="50"/>
          <w:tblHeader/>
        </w:trPr>
        <w:tc>
          <w:tcPr>
            <w:tcW w:w="1554" w:type="dxa"/>
            <w:vMerge w:val="restart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lastRenderedPageBreak/>
              <w:t>Показатель</w:t>
            </w:r>
          </w:p>
        </w:tc>
        <w:tc>
          <w:tcPr>
            <w:tcW w:w="1006" w:type="dxa"/>
            <w:vMerge w:val="restart"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szCs w:val="24"/>
              </w:rPr>
              <w:t>Обознач</w:t>
            </w:r>
            <w:proofErr w:type="spellEnd"/>
            <w:r w:rsidRPr="00574DD1">
              <w:rPr>
                <w:rFonts w:ascii="Times New Roman" w:hAnsi="Times New Roman" w:cs="Times New Roman"/>
                <w:szCs w:val="24"/>
              </w:rPr>
              <w:t>.,</w:t>
            </w:r>
          </w:p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ед. изм.</w:t>
            </w:r>
          </w:p>
        </w:tc>
        <w:tc>
          <w:tcPr>
            <w:tcW w:w="6230" w:type="dxa"/>
            <w:gridSpan w:val="4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Номер слоя</w:t>
            </w:r>
          </w:p>
        </w:tc>
        <w:tc>
          <w:tcPr>
            <w:tcW w:w="1461" w:type="dxa"/>
            <w:vMerge w:val="restart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Формула расчёта</w:t>
            </w:r>
          </w:p>
        </w:tc>
      </w:tr>
      <w:tr w:rsidR="003A687C" w:rsidRPr="00A1459E" w:rsidTr="003A687C">
        <w:trPr>
          <w:trHeight w:val="33"/>
        </w:trPr>
        <w:tc>
          <w:tcPr>
            <w:tcW w:w="1554" w:type="dxa"/>
            <w:vMerge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006" w:type="dxa"/>
            <w:vMerge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603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Cs w:val="24"/>
              </w:rPr>
            </w:pPr>
            <w:r w:rsidRPr="00574DD1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1461" w:type="dxa"/>
            <w:vMerge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</w:tcBorders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687C" w:rsidRPr="00A1459E" w:rsidTr="003A687C">
        <w:trPr>
          <w:trHeight w:val="257"/>
        </w:trPr>
        <w:tc>
          <w:tcPr>
            <w:tcW w:w="155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DF213C" w:rsidRDefault="00574DD1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Наименование грунта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DF213C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 xml:space="preserve">Песок </w:t>
            </w:r>
            <w:proofErr w:type="spellStart"/>
            <w:r w:rsidRPr="00915716">
              <w:rPr>
                <w:rFonts w:ascii="Times New Roman" w:hAnsi="Times New Roman" w:cs="Times New Roman"/>
              </w:rPr>
              <w:t>пылева</w:t>
            </w:r>
            <w:proofErr w:type="spellEnd"/>
            <w:r w:rsidR="00915716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915716">
              <w:rPr>
                <w:rFonts w:ascii="Times New Roman" w:hAnsi="Times New Roman" w:cs="Times New Roman"/>
              </w:rPr>
              <w:t>-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</w:t>
            </w:r>
            <w:proofErr w:type="gramEnd"/>
            <w:r w:rsidRPr="00915716">
              <w:rPr>
                <w:rFonts w:ascii="Times New Roman" w:hAnsi="Times New Roman" w:cs="Times New Roman"/>
              </w:rPr>
              <w:t>ый</w:t>
            </w:r>
            <w:proofErr w:type="spellEnd"/>
            <w:r w:rsidRPr="00915716">
              <w:rPr>
                <w:rFonts w:ascii="Times New Roman" w:hAnsi="Times New Roman" w:cs="Times New Roman"/>
              </w:rPr>
              <w:t>, средней плотности, средней степени водонасыщения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 xml:space="preserve">Пылевато-глинистый грунт, глина, 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угопластичная</w:t>
            </w:r>
            <w:proofErr w:type="spellEnd"/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915716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 xml:space="preserve">ылевато-глинистый </w:t>
            </w:r>
            <w:proofErr w:type="spellStart"/>
            <w:r>
              <w:rPr>
                <w:rFonts w:ascii="Times New Roman" w:hAnsi="Times New Roman" w:cs="Times New Roman"/>
              </w:rPr>
              <w:t>грунт</w:t>
            </w:r>
            <w:proofErr w:type="gramStart"/>
            <w:r>
              <w:rPr>
                <w:rFonts w:ascii="Times New Roman" w:hAnsi="Times New Roman" w:cs="Times New Roman"/>
              </w:rPr>
              <w:t>,</w:t>
            </w:r>
            <w:r w:rsidRPr="00915716">
              <w:rPr>
                <w:rFonts w:ascii="Times New Roman" w:hAnsi="Times New Roman" w:cs="Times New Roman"/>
              </w:rPr>
              <w:t>с</w:t>
            </w:r>
            <w:proofErr w:type="gramEnd"/>
            <w:r w:rsidRPr="00915716">
              <w:rPr>
                <w:rFonts w:ascii="Times New Roman" w:hAnsi="Times New Roman" w:cs="Times New Roman"/>
              </w:rPr>
              <w:t>углинок</w:t>
            </w:r>
            <w:proofErr w:type="spellEnd"/>
            <w:r w:rsidRPr="0091571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15716">
              <w:rPr>
                <w:rFonts w:ascii="Times New Roman" w:hAnsi="Times New Roman" w:cs="Times New Roman"/>
              </w:rPr>
              <w:t>тугопластичная</w:t>
            </w:r>
            <w:proofErr w:type="spellEnd"/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915716" w:rsidRDefault="00A77197" w:rsidP="00DF213C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ина полутвердая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ГОСТ 25100</w:t>
            </w:r>
          </w:p>
        </w:tc>
      </w:tr>
      <w:tr w:rsidR="00574DD1" w:rsidRPr="00A1459E" w:rsidTr="003A687C">
        <w:trPr>
          <w:trHeight w:val="54"/>
        </w:trPr>
        <w:tc>
          <w:tcPr>
            <w:tcW w:w="10251" w:type="dxa"/>
            <w:gridSpan w:val="7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DF213C">
              <w:rPr>
                <w:rFonts w:ascii="Times New Roman" w:hAnsi="Times New Roman" w:cs="Times New Roman"/>
                <w:b/>
              </w:rPr>
              <w:t>Физические показатели</w:t>
            </w:r>
          </w:p>
        </w:tc>
      </w:tr>
      <w:tr w:rsidR="003A687C" w:rsidRPr="00A1459E" w:rsidTr="003A687C">
        <w:trPr>
          <w:trHeight w:val="211"/>
        </w:trPr>
        <w:tc>
          <w:tcPr>
            <w:tcW w:w="1554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лотность грунта в природном состоянии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574DD1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574DD1" w:rsidRPr="00DF213C" w:rsidRDefault="00DF213C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1,896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A77197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2,035</w:t>
            </w:r>
          </w:p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DF213C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1,809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574DD1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052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574DD1" w:rsidRPr="00DF213C" w:rsidRDefault="00574DD1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 xml:space="preserve">Плотность твёрдых частиц грунта 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653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744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691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733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в природном состояни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DF21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8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A77197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,7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,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9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на границе раскатывания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,7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,5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1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Влажность на границе текуче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ω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proofErr w:type="spellEnd"/>
            <w:r w:rsidRPr="00DF21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/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%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,8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,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,5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Из задания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лотность сухого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т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637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99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3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61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sz w:val="24"/>
                <w:szCs w:val="24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i/>
                <w:sz w:val="24"/>
                <w:szCs w:val="24"/>
              </w:rPr>
              <w:t>=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ρ</w:t>
            </w:r>
            <w:r w:rsidRPr="00DF213C">
              <w:rPr>
                <w:i/>
                <w:sz w:val="24"/>
                <w:szCs w:val="24"/>
              </w:rPr>
              <w:t>/(</w:t>
            </w:r>
            <w:r w:rsidRPr="00DF213C">
              <w:rPr>
                <w:sz w:val="24"/>
                <w:szCs w:val="24"/>
              </w:rPr>
              <w:t>1</w:t>
            </w:r>
            <w:r w:rsidRPr="00DF213C">
              <w:rPr>
                <w:i/>
                <w:sz w:val="24"/>
                <w:szCs w:val="24"/>
              </w:rPr>
              <w:t>+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ω</w:t>
            </w:r>
            <w:r w:rsidRPr="00DF213C">
              <w:rPr>
                <w:sz w:val="24"/>
                <w:szCs w:val="24"/>
                <w:vertAlign w:val="subscript"/>
              </w:rPr>
              <w:t>0</w:t>
            </w:r>
            <w:r w:rsidRPr="00DF213C">
              <w:rPr>
                <w:i/>
                <w:sz w:val="24"/>
                <w:szCs w:val="24"/>
              </w:rPr>
              <w:t>)</w:t>
            </w:r>
          </w:p>
        </w:tc>
      </w:tr>
      <w:tr w:rsidR="003A687C" w:rsidRPr="00A1459E" w:rsidTr="003A687C">
        <w:trPr>
          <w:trHeight w:val="108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 xml:space="preserve">Коэффициент пористости 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2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3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94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9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037C25" w:rsidRDefault="00A77197" w:rsidP="00895FFE">
            <w:pPr>
              <w:spacing w:line="216" w:lineRule="auto"/>
              <w:ind w:left="-57" w:right="-57"/>
              <w:jc w:val="center"/>
              <w:rPr>
                <w:sz w:val="24"/>
                <w:szCs w:val="24"/>
              </w:rPr>
            </w:pPr>
            <w:r w:rsidRPr="00684714">
              <w:rPr>
                <w:i/>
                <w:sz w:val="24"/>
                <w:szCs w:val="24"/>
              </w:rPr>
              <w:t>е=</w:t>
            </w:r>
            <w:r w:rsidRPr="00684714">
              <w:rPr>
                <w:rFonts w:cs="Times New Roman"/>
                <w:i/>
                <w:sz w:val="24"/>
                <w:szCs w:val="24"/>
              </w:rPr>
              <w:t xml:space="preserve"> 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DF213C">
              <w:rPr>
                <w:i/>
                <w:sz w:val="24"/>
                <w:szCs w:val="24"/>
              </w:rPr>
              <w:t>/</w:t>
            </w:r>
            <w:r w:rsidRPr="00684714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DF213C">
              <w:rPr>
                <w:rFonts w:cs="Times New Roman"/>
                <w:i/>
                <w:sz w:val="24"/>
                <w:szCs w:val="24"/>
              </w:rPr>
              <w:t>(</w:t>
            </w:r>
            <w:r w:rsidRPr="00684714">
              <w:rPr>
                <w:rFonts w:cs="Times New Roman"/>
                <w:i/>
                <w:sz w:val="24"/>
                <w:szCs w:val="24"/>
              </w:rPr>
              <w:t>ρ</w:t>
            </w:r>
            <w:r w:rsidRPr="00684714">
              <w:rPr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DF213C">
              <w:rPr>
                <w:i/>
                <w:sz w:val="24"/>
                <w:szCs w:val="24"/>
              </w:rPr>
              <w:t>-</w:t>
            </w:r>
            <w:r w:rsidRPr="00DF213C">
              <w:rPr>
                <w:sz w:val="24"/>
                <w:szCs w:val="24"/>
              </w:rPr>
              <w:t>1)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96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,35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0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,52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= ρ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твёрдых частиц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53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,44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91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,33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t>= ρ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сухого грунта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37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,99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,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1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684714">
              <w:rPr>
                <w:rFonts w:cs="Times New Roman"/>
                <w:i/>
                <w:sz w:val="24"/>
                <w:szCs w:val="24"/>
              </w:rPr>
              <w:t>= ρ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d</w:t>
            </w:r>
            <w:r w:rsidRPr="00684714">
              <w:rPr>
                <w:rFonts w:cs="Times New Roman"/>
                <w:i/>
                <w:sz w:val="24"/>
                <w:szCs w:val="24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g</w:t>
            </w:r>
          </w:p>
        </w:tc>
      </w:tr>
      <w:tr w:rsidR="003A687C" w:rsidRPr="00A1459E" w:rsidTr="003A687C">
        <w:trPr>
          <w:trHeight w:val="211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ый вес грунта при взвешивающем действии воды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γ</w:t>
            </w: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sb</w:t>
            </w:r>
            <w:proofErr w:type="spellEnd"/>
            <w:r w:rsidRPr="00574D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Н/м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20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53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72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915716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52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b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</w:rPr>
              <w:t>= (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</w:rPr>
              <w:t>-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</w:rPr>
              <w:t>w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</w:rPr>
              <w:t>)/(</w:t>
            </w:r>
            <w:r w:rsidRPr="00684714">
              <w:rPr>
                <w:rFonts w:cs="Times New Roman"/>
                <w:sz w:val="24"/>
                <w:szCs w:val="24"/>
              </w:rPr>
              <w:t>1</w:t>
            </w:r>
            <w:r w:rsidRPr="00684714">
              <w:rPr>
                <w:rFonts w:cs="Times New Roman"/>
                <w:i/>
                <w:sz w:val="24"/>
                <w:szCs w:val="24"/>
              </w:rPr>
              <w:t>+e)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Степень влажно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8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8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7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7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R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=</w:t>
            </w: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s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w</w:t>
            </w:r>
            <w:r w:rsidRPr="00684714">
              <w:rPr>
                <w:rFonts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/e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sym w:font="Symbol" w:char="F0D7"/>
            </w:r>
            <w:r w:rsidRPr="00684714">
              <w:rPr>
                <w:rFonts w:cs="Times New Roman"/>
                <w:i/>
                <w:sz w:val="24"/>
                <w:szCs w:val="24"/>
              </w:rPr>
              <w:t>γ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w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)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Число пластично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1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,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2C0142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,4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=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-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Показатель текучест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32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28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2C0142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4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684714" w:rsidRDefault="00A77197" w:rsidP="00895FFE">
            <w:pPr>
              <w:spacing w:line="216" w:lineRule="auto"/>
              <w:ind w:left="-57" w:right="-57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L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 xml:space="preserve"> = (W</w:t>
            </w:r>
            <w:r w:rsidRPr="00684714">
              <w:rPr>
                <w:rFonts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-W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)/</w:t>
            </w:r>
            <w:proofErr w:type="spellStart"/>
            <w:r w:rsidRPr="00684714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684714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</w:tr>
      <w:tr w:rsidR="00A77197" w:rsidRPr="00487C76" w:rsidTr="003A687C">
        <w:trPr>
          <w:trHeight w:val="57"/>
        </w:trPr>
        <w:tc>
          <w:tcPr>
            <w:tcW w:w="10251" w:type="dxa"/>
            <w:gridSpan w:val="7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b/>
                <w:sz w:val="24"/>
                <w:szCs w:val="24"/>
              </w:rPr>
              <w:t>Механические показатели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дельное сцепление</w:t>
            </w:r>
          </w:p>
        </w:tc>
        <w:tc>
          <w:tcPr>
            <w:tcW w:w="1006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с, кПа</w:t>
            </w:r>
          </w:p>
        </w:tc>
        <w:tc>
          <w:tcPr>
            <w:tcW w:w="160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4,6</w:t>
            </w:r>
          </w:p>
        </w:tc>
        <w:tc>
          <w:tcPr>
            <w:tcW w:w="1573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,4</w:t>
            </w:r>
          </w:p>
        </w:tc>
        <w:tc>
          <w:tcPr>
            <w:tcW w:w="159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3</w:t>
            </w:r>
          </w:p>
        </w:tc>
        <w:tc>
          <w:tcPr>
            <w:tcW w:w="1457" w:type="dxa"/>
            <w:tcBorders>
              <w:top w:val="single" w:sz="12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1461" w:type="dxa"/>
            <w:tcBorders>
              <w:top w:val="single" w:sz="12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53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Угол внутреннего трения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φ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, град.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31,2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2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,2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04"/>
        </w:trPr>
        <w:tc>
          <w:tcPr>
            <w:tcW w:w="1554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Модуль общей деформации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Е, кПа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6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3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6" w:space="0" w:color="000000" w:themeColor="text1"/>
            </w:tcBorders>
          </w:tcPr>
          <w:p w:rsidR="00A77197" w:rsidRPr="00BC0E35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6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  <w:tr w:rsidR="003A687C" w:rsidRPr="00487C76" w:rsidTr="003A687C">
        <w:trPr>
          <w:trHeight w:val="108"/>
        </w:trPr>
        <w:tc>
          <w:tcPr>
            <w:tcW w:w="1554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rPr>
                <w:rFonts w:ascii="Times New Roman" w:hAnsi="Times New Roman" w:cs="Times New Roman"/>
              </w:rPr>
            </w:pPr>
            <w:r w:rsidRPr="00DF213C">
              <w:rPr>
                <w:rFonts w:ascii="Times New Roman" w:hAnsi="Times New Roman" w:cs="Times New Roman"/>
              </w:rPr>
              <w:t>Расчётное сопротивление</w:t>
            </w:r>
          </w:p>
        </w:tc>
        <w:tc>
          <w:tcPr>
            <w:tcW w:w="1006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574DD1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574DD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, </w:t>
            </w:r>
            <w:r w:rsidRPr="00574DD1">
              <w:rPr>
                <w:rFonts w:ascii="Times New Roman" w:hAnsi="Times New Roman" w:cs="Times New Roman"/>
                <w:i/>
                <w:sz w:val="24"/>
                <w:szCs w:val="24"/>
              </w:rPr>
              <w:t>кПа</w:t>
            </w:r>
          </w:p>
        </w:tc>
        <w:tc>
          <w:tcPr>
            <w:tcW w:w="160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573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260</w:t>
            </w:r>
          </w:p>
        </w:tc>
        <w:tc>
          <w:tcPr>
            <w:tcW w:w="159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A77197" w:rsidP="00807121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3A32E3">
              <w:rPr>
                <w:rFonts w:ascii="Times New Roman" w:hAnsi="Times New Roman" w:cs="Times New Roman"/>
              </w:rPr>
              <w:t>179</w:t>
            </w:r>
          </w:p>
        </w:tc>
        <w:tc>
          <w:tcPr>
            <w:tcW w:w="1457" w:type="dxa"/>
            <w:tcBorders>
              <w:top w:val="single" w:sz="6" w:space="0" w:color="000000" w:themeColor="text1"/>
              <w:bottom w:val="single" w:sz="12" w:space="0" w:color="000000" w:themeColor="text1"/>
            </w:tcBorders>
          </w:tcPr>
          <w:p w:rsidR="00A77197" w:rsidRPr="003A32E3" w:rsidRDefault="00736B1F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0</w:t>
            </w:r>
          </w:p>
        </w:tc>
        <w:tc>
          <w:tcPr>
            <w:tcW w:w="1461" w:type="dxa"/>
            <w:tcBorders>
              <w:top w:val="single" w:sz="6" w:space="0" w:color="000000" w:themeColor="text1"/>
              <w:bottom w:val="single" w:sz="12" w:space="0" w:color="000000" w:themeColor="text1"/>
            </w:tcBorders>
            <w:vAlign w:val="center"/>
          </w:tcPr>
          <w:p w:rsidR="00A77197" w:rsidRPr="00DF213C" w:rsidRDefault="00A77197" w:rsidP="00895FFE">
            <w:pPr>
              <w:spacing w:line="216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213C">
              <w:rPr>
                <w:rFonts w:ascii="Times New Roman" w:hAnsi="Times New Roman" w:cs="Times New Roman"/>
                <w:sz w:val="24"/>
                <w:szCs w:val="24"/>
              </w:rPr>
              <w:t>СП 22</w:t>
            </w:r>
          </w:p>
        </w:tc>
      </w:tr>
    </w:tbl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2832" w:rsidRPr="00F53619" w:rsidRDefault="007E2832" w:rsidP="00EF5C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27DD7" w:rsidRDefault="00F53619" w:rsidP="00B6419E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5" w:name="_Toc68445509"/>
      <w:r w:rsidRPr="00F53619">
        <w:rPr>
          <w:rFonts w:ascii="Times New Roman" w:hAnsi="Times New Roman" w:cs="Times New Roman"/>
          <w:b/>
          <w:sz w:val="24"/>
          <w:szCs w:val="24"/>
        </w:rPr>
        <w:t>Построение геологического плана</w:t>
      </w:r>
      <w:bookmarkEnd w:id="5"/>
    </w:p>
    <w:p w:rsidR="00B6419E" w:rsidRPr="00B6419E" w:rsidRDefault="00B6419E" w:rsidP="00B6419E">
      <w:pPr>
        <w:pStyle w:val="a3"/>
        <w:spacing w:line="276" w:lineRule="auto"/>
        <w:ind w:left="1440"/>
        <w:outlineLvl w:val="1"/>
        <w:rPr>
          <w:rFonts w:ascii="Times New Roman" w:hAnsi="Times New Roman" w:cs="Times New Roman"/>
          <w:b/>
          <w:sz w:val="24"/>
          <w:szCs w:val="24"/>
        </w:rPr>
      </w:pPr>
    </w:p>
    <w:p w:rsidR="007E2832" w:rsidRDefault="002A0CF5" w:rsidP="00F53619">
      <w:pPr>
        <w:spacing w:line="276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л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subSup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H-h)</m:t>
                </m:r>
              </m:e>
            </m:nary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F53619">
        <w:rPr>
          <w:rFonts w:ascii="Times New Roman" w:eastAsiaTheme="minorEastAsia" w:hAnsi="Times New Roman" w:cs="Times New Roman"/>
          <w:sz w:val="24"/>
          <w:szCs w:val="24"/>
          <w:lang w:val="en-GB"/>
        </w:rPr>
        <w:t>(130</w:t>
      </w:r>
      <w:r w:rsidR="00F53619">
        <w:rPr>
          <w:rFonts w:ascii="Times New Roman" w:eastAsiaTheme="minorEastAsia" w:hAnsi="Times New Roman" w:cs="Times New Roman"/>
          <w:sz w:val="24"/>
          <w:szCs w:val="24"/>
        </w:rPr>
        <w:t>,5+130,1+130,8+131,0)/4=130,6</w:t>
      </w:r>
    </w:p>
    <w:p w:rsidR="00A27DD7" w:rsidRPr="00F53619" w:rsidRDefault="00A27DD7" w:rsidP="00F53619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53619" w:rsidRDefault="007B110D" w:rsidP="007E283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B110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89FA8B" wp14:editId="1F5D83A2">
            <wp:extent cx="6210300" cy="4140200"/>
            <wp:effectExtent l="0" t="0" r="0" b="0"/>
            <wp:docPr id="4" name="Рисунок 4" descr="C:\Users\79199\Desktop\c gkf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c gkfy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14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19" w:rsidRPr="003A687C" w:rsidRDefault="00840388" w:rsidP="00840388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A687C">
        <w:rPr>
          <w:rFonts w:ascii="Times New Roman" w:hAnsi="Times New Roman" w:cs="Times New Roman"/>
          <w:i/>
          <w:color w:val="FF0000"/>
          <w:sz w:val="24"/>
          <w:szCs w:val="24"/>
        </w:rPr>
        <w:t>Рис. 2.1 Ситуационный план здания</w:t>
      </w: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10A91" w:rsidRDefault="00CD0CFA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D0CFA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inline distT="0" distB="0" distL="0" distR="0" wp14:anchorId="618FAF39" wp14:editId="60420196">
            <wp:extent cx="6029960" cy="3686586"/>
            <wp:effectExtent l="0" t="0" r="0" b="9525"/>
            <wp:docPr id="2" name="Рисунок 2" descr="C:\Users\79199\Desktop\разре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разрез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960" cy="3686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A91" w:rsidRPr="003A687C" w:rsidRDefault="00610A91" w:rsidP="00840388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A687C">
        <w:rPr>
          <w:rFonts w:ascii="Times New Roman" w:hAnsi="Times New Roman" w:cs="Times New Roman"/>
          <w:i/>
          <w:color w:val="FF0000"/>
          <w:sz w:val="24"/>
          <w:szCs w:val="24"/>
        </w:rPr>
        <w:t>Рис. 2.2 Геологический разрез</w:t>
      </w: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EBD" w:rsidRDefault="00B61EBD" w:rsidP="00840388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EBD" w:rsidRPr="00B61EBD" w:rsidRDefault="00B61EBD" w:rsidP="00B61EBD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6" w:name="_Toc68445510"/>
      <w:r w:rsidRPr="00B61EBD">
        <w:rPr>
          <w:rFonts w:ascii="Times New Roman" w:hAnsi="Times New Roman" w:cs="Times New Roman"/>
          <w:b/>
          <w:sz w:val="24"/>
          <w:szCs w:val="24"/>
        </w:rPr>
        <w:t>Заключение о площадке строительства</w:t>
      </w:r>
      <w:bookmarkEnd w:id="6"/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льеф местности – равнинный.</w:t>
      </w:r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 залегания грунтов – послойное с выдержанным залеганием пластов.</w:t>
      </w:r>
    </w:p>
    <w:p w:rsidR="00B61EBD" w:rsidRDefault="00B61EBD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ГОСТ 25100-95 «Грунты. Классификация» и данным таблицы 1, можно выделить: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вый слой – песок пылеватый, средней плотности, средней степени водонасыщения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торой слой – </w:t>
      </w:r>
      <w:r w:rsidR="003A687C">
        <w:rPr>
          <w:rFonts w:ascii="Times New Roman" w:hAnsi="Times New Roman" w:cs="Times New Roman"/>
          <w:sz w:val="24"/>
          <w:szCs w:val="24"/>
        </w:rPr>
        <w:t xml:space="preserve">глина, </w:t>
      </w:r>
      <w:proofErr w:type="spellStart"/>
      <w:r w:rsidR="003A687C">
        <w:rPr>
          <w:rFonts w:ascii="Times New Roman" w:hAnsi="Times New Roman" w:cs="Times New Roman"/>
          <w:sz w:val="24"/>
          <w:szCs w:val="24"/>
        </w:rPr>
        <w:t>тугопластичная</w:t>
      </w:r>
      <w:proofErr w:type="spellEnd"/>
      <w:r w:rsidR="003A687C"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етий слой – </w:t>
      </w:r>
      <w:r w:rsidR="003A687C">
        <w:rPr>
          <w:rFonts w:ascii="Times New Roman" w:hAnsi="Times New Roman" w:cs="Times New Roman"/>
          <w:sz w:val="24"/>
          <w:szCs w:val="24"/>
        </w:rPr>
        <w:t xml:space="preserve">суглинок, </w:t>
      </w:r>
      <w:proofErr w:type="spellStart"/>
      <w:r w:rsidR="003A687C">
        <w:rPr>
          <w:rFonts w:ascii="Times New Roman" w:hAnsi="Times New Roman" w:cs="Times New Roman"/>
          <w:sz w:val="24"/>
          <w:szCs w:val="24"/>
        </w:rPr>
        <w:t>тугопластичный</w:t>
      </w:r>
      <w:proofErr w:type="spellEnd"/>
      <w:r w:rsidR="003A687C"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B61EBD" w:rsidP="00B61EBD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етвертый слой – </w:t>
      </w:r>
      <w:r w:rsidR="003A687C">
        <w:rPr>
          <w:rFonts w:ascii="Times New Roman" w:hAnsi="Times New Roman" w:cs="Times New Roman"/>
          <w:sz w:val="24"/>
          <w:szCs w:val="24"/>
        </w:rPr>
        <w:t>глина полутверда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61EBD" w:rsidRDefault="003B2A76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д</w:t>
      </w:r>
      <w:r w:rsidR="00504317">
        <w:rPr>
          <w:rFonts w:ascii="Times New Roman" w:hAnsi="Times New Roman" w:cs="Times New Roman"/>
          <w:sz w:val="24"/>
          <w:szCs w:val="24"/>
        </w:rPr>
        <w:t>оносный слои – слой №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B2A76" w:rsidRDefault="00504317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ой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доупо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слой № 4</w:t>
      </w:r>
      <w:r w:rsidR="003B2A76">
        <w:rPr>
          <w:rFonts w:ascii="Times New Roman" w:hAnsi="Times New Roman" w:cs="Times New Roman"/>
          <w:sz w:val="24"/>
          <w:szCs w:val="24"/>
        </w:rPr>
        <w:t>.</w:t>
      </w:r>
    </w:p>
    <w:p w:rsidR="00143167" w:rsidRDefault="00143167" w:rsidP="00B61EBD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унтовые воды находятся в среднем на </w:t>
      </w:r>
      <w:r w:rsidR="003A687C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м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  <w:lang w:val="en-GB"/>
        </w:rPr>
        <w:t>m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687C">
        <w:rPr>
          <w:rFonts w:ascii="Times New Roman" w:hAnsi="Times New Roman" w:cs="Times New Roman"/>
          <w:sz w:val="24"/>
          <w:szCs w:val="24"/>
        </w:rPr>
        <w:t>4,9</w:t>
      </w:r>
      <w:r w:rsidR="00F01EA3">
        <w:rPr>
          <w:rFonts w:ascii="Times New Roman" w:hAnsi="Times New Roman" w:cs="Times New Roman"/>
          <w:sz w:val="24"/>
          <w:szCs w:val="24"/>
        </w:rPr>
        <w:t xml:space="preserve"> м) от поверхности земли.</w:t>
      </w:r>
    </w:p>
    <w:p w:rsidR="00F01EA3" w:rsidRPr="00504317" w:rsidRDefault="00F01EA3" w:rsidP="00504317">
      <w:pPr>
        <w:pStyle w:val="a3"/>
        <w:numPr>
          <w:ilvl w:val="0"/>
          <w:numId w:val="3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целом данная площадка пригодна для строительства данного объекта. В качестве осн</w:t>
      </w:r>
      <w:r w:rsidR="003A687C">
        <w:rPr>
          <w:rFonts w:ascii="Times New Roman" w:hAnsi="Times New Roman" w:cs="Times New Roman"/>
          <w:sz w:val="24"/>
          <w:szCs w:val="24"/>
        </w:rPr>
        <w:t>ования наиболее подходит слой №1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3A687C">
        <w:rPr>
          <w:rFonts w:ascii="Times New Roman" w:hAnsi="Times New Roman" w:cs="Times New Roman"/>
          <w:sz w:val="24"/>
          <w:szCs w:val="24"/>
        </w:rPr>
        <w:t>песок</w:t>
      </w:r>
      <w:r w:rsidR="00504317">
        <w:rPr>
          <w:rFonts w:ascii="Times New Roman" w:hAnsi="Times New Roman" w:cs="Times New Roman"/>
          <w:sz w:val="24"/>
          <w:szCs w:val="24"/>
        </w:rPr>
        <w:t xml:space="preserve"> (и №3 – суглинок </w:t>
      </w:r>
      <w:r w:rsidR="00504317" w:rsidRPr="00504317">
        <w:rPr>
          <w:rFonts w:ascii="Times New Roman" w:hAnsi="Times New Roman" w:cs="Times New Roman"/>
          <w:sz w:val="24"/>
          <w:szCs w:val="24"/>
        </w:rPr>
        <w:t>в месте подвала)</w:t>
      </w:r>
      <w:r w:rsidRPr="00504317">
        <w:rPr>
          <w:rFonts w:ascii="Times New Roman" w:hAnsi="Times New Roman" w:cs="Times New Roman"/>
          <w:sz w:val="24"/>
          <w:szCs w:val="24"/>
        </w:rPr>
        <w:t>.</w:t>
      </w:r>
    </w:p>
    <w:p w:rsidR="00F01EA3" w:rsidRDefault="00F01EA3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01EA3" w:rsidRDefault="00F01EA3" w:rsidP="00373021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7" w:name="_Toc68445511"/>
      <w:r w:rsidRPr="00F01EA3">
        <w:rPr>
          <w:rFonts w:ascii="Times New Roman" w:hAnsi="Times New Roman" w:cs="Times New Roman"/>
          <w:b/>
          <w:sz w:val="24"/>
          <w:szCs w:val="24"/>
        </w:rPr>
        <w:lastRenderedPageBreak/>
        <w:t>Выбор глубины заложения подошвы фундамента</w:t>
      </w:r>
      <w:bookmarkEnd w:id="7"/>
    </w:p>
    <w:p w:rsidR="00F01EA3" w:rsidRPr="00F01EA3" w:rsidRDefault="00F01EA3" w:rsidP="00373021">
      <w:pPr>
        <w:spacing w:line="276" w:lineRule="auto"/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p w:rsidR="00F01EA3" w:rsidRDefault="0052403A" w:rsidP="0052403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рмативная глуби</w:t>
      </w:r>
      <w:r w:rsidR="001F0F3C">
        <w:rPr>
          <w:rFonts w:ascii="Times New Roman" w:hAnsi="Times New Roman" w:cs="Times New Roman"/>
          <w:sz w:val="24"/>
          <w:szCs w:val="24"/>
        </w:rPr>
        <w:t>на промерзания по формуле 2 СНиП 2.02.01-83*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2403A" w:rsidRPr="00F01EA3" w:rsidRDefault="002A0CF5" w:rsidP="0052403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b>
              </m:sSub>
            </m:e>
          </m:rad>
        </m:oMath>
      </m:oMathPara>
    </w:p>
    <w:p w:rsidR="00F01EA3" w:rsidRDefault="002A0CF5" w:rsidP="0052403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</m:oMath>
      <w:r w:rsidR="0052403A" w:rsidRPr="0052403A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 w:rsidR="0052403A">
        <w:rPr>
          <w:rFonts w:ascii="Times New Roman" w:eastAsiaTheme="minorEastAsia" w:hAnsi="Times New Roman" w:cs="Times New Roman"/>
          <w:sz w:val="24"/>
          <w:szCs w:val="24"/>
        </w:rPr>
        <w:t>безразмерный коэффициент численно равный сумме абсолютных значений среднемесячных температур за зиму в данном районе, принимается по СП 131.13330.2012 «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>Строительная клима</w:t>
      </w:r>
      <w:r w:rsidR="0052403A">
        <w:rPr>
          <w:rFonts w:ascii="Times New Roman" w:eastAsiaTheme="minorEastAsia" w:hAnsi="Times New Roman" w:cs="Times New Roman"/>
          <w:sz w:val="24"/>
          <w:szCs w:val="24"/>
        </w:rPr>
        <w:t>тология»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</m:oMath>
      <w:r w:rsidR="003A687C">
        <w:rPr>
          <w:rFonts w:ascii="Times New Roman" w:eastAsiaTheme="minorEastAsia" w:hAnsi="Times New Roman" w:cs="Times New Roman"/>
          <w:sz w:val="24"/>
          <w:szCs w:val="24"/>
        </w:rPr>
        <w:t>=-11,5</w:t>
      </w:r>
      <w:r w:rsidR="00D53FB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53FBE" w:rsidRPr="00D53FBE" w:rsidRDefault="002A0CF5" w:rsidP="00D53FB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 xml:space="preserve"> - величина, связанная с типом грунта в основании</w:t>
      </w:r>
    </w:p>
    <w:p w:rsidR="00D53FBE" w:rsidRPr="00D53FBE" w:rsidRDefault="002A0CF5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23 для суглинков</w:t>
      </w:r>
    </w:p>
    <w:p w:rsidR="00D53FBE" w:rsidRPr="00D53FBE" w:rsidRDefault="002A0CF5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28 для супесей, мелких и пылеватых песков</w:t>
      </w:r>
    </w:p>
    <w:p w:rsidR="00D53FBE" w:rsidRPr="00D53FBE" w:rsidRDefault="002A0CF5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 xml:space="preserve">=0,30 для </w:t>
      </w:r>
      <w:proofErr w:type="spellStart"/>
      <w:r w:rsidR="00D53FBE" w:rsidRPr="00D53FBE">
        <w:rPr>
          <w:rFonts w:ascii="Times New Roman" w:hAnsi="Times New Roman" w:cs="Times New Roman"/>
          <w:sz w:val="24"/>
          <w:szCs w:val="24"/>
        </w:rPr>
        <w:t>гравилистых</w:t>
      </w:r>
      <w:proofErr w:type="spellEnd"/>
      <w:r w:rsidR="00D53FBE" w:rsidRPr="00D53FBE">
        <w:rPr>
          <w:rFonts w:ascii="Times New Roman" w:hAnsi="Times New Roman" w:cs="Times New Roman"/>
          <w:sz w:val="24"/>
          <w:szCs w:val="24"/>
        </w:rPr>
        <w:t xml:space="preserve"> песков, крупных и средних</w:t>
      </w:r>
    </w:p>
    <w:p w:rsidR="00D53FBE" w:rsidRDefault="002A0CF5" w:rsidP="00D53FBE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D53FBE" w:rsidRPr="00D53FBE">
        <w:rPr>
          <w:rFonts w:ascii="Times New Roman" w:hAnsi="Times New Roman" w:cs="Times New Roman"/>
          <w:sz w:val="24"/>
          <w:szCs w:val="24"/>
        </w:rPr>
        <w:t>=0,34 для крупнообломочных грунтов</w:t>
      </w:r>
    </w:p>
    <w:p w:rsidR="00D53FBE" w:rsidRPr="00D53FBE" w:rsidRDefault="002A0CF5" w:rsidP="00D53FBE">
      <w:pPr>
        <w:spacing w:line="276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28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e>
          </m:rad>
          <m:r>
            <w:rPr>
              <w:rFonts w:ascii="Cambria Math" w:hAnsi="Cambria Math" w:cs="Times New Roman"/>
              <w:sz w:val="24"/>
              <w:szCs w:val="24"/>
            </w:rPr>
            <m:t>=0,95м</m:t>
          </m:r>
        </m:oMath>
      </m:oMathPara>
    </w:p>
    <w:p w:rsidR="00D53FBE" w:rsidRDefault="00D53FBE" w:rsidP="00D53FBE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Расчетная глубина сезонного </w:t>
      </w:r>
      <w:r w:rsidR="001F0F3C">
        <w:rPr>
          <w:rFonts w:ascii="Times New Roman" w:eastAsiaTheme="minorEastAsia" w:hAnsi="Times New Roman" w:cs="Times New Roman"/>
          <w:sz w:val="24"/>
          <w:szCs w:val="24"/>
        </w:rPr>
        <w:t xml:space="preserve">промерзания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sub>
        </m:sSub>
      </m:oMath>
      <w:r w:rsidR="001F0F3C">
        <w:rPr>
          <w:rFonts w:ascii="Times New Roman" w:eastAsiaTheme="minorEastAsia" w:hAnsi="Times New Roman" w:cs="Times New Roman"/>
          <w:sz w:val="24"/>
          <w:szCs w:val="24"/>
        </w:rPr>
        <w:t xml:space="preserve"> по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формуле 3 СНиП 2.02.01-83*</w:t>
      </w:r>
      <w:r w:rsidR="001F0F3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1F0F3C" w:rsidRPr="001F0F3C" w:rsidRDefault="002A0CF5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h</m:t>
              </m:r>
            </m:sub>
          </m:sSub>
        </m:oMath>
      </m:oMathPara>
    </w:p>
    <w:p w:rsidR="001F0F3C" w:rsidRDefault="001F0F3C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- коэффициент, учитывающий влияние теплового режима сооружения, принимаемы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</m:oMath>
      <w:r w:rsidR="003A687C">
        <w:rPr>
          <w:rFonts w:ascii="Times New Roman" w:eastAsiaTheme="minorEastAsia" w:hAnsi="Times New Roman" w:cs="Times New Roman"/>
          <w:sz w:val="24"/>
          <w:szCs w:val="24"/>
        </w:rPr>
        <w:t>=0,6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по таблице 1 СНиП 2.02.01-83*</w:t>
      </w:r>
    </w:p>
    <w:p w:rsidR="001F0F3C" w:rsidRPr="001F0F3C" w:rsidRDefault="002A0CF5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6*0,95=0,57м</m:t>
          </m:r>
        </m:oMath>
      </m:oMathPara>
    </w:p>
    <w:p w:rsidR="001F0F3C" w:rsidRDefault="007970C6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Принимаем глубину заложения подошвы фундамента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d</w:t>
      </w:r>
      <w:r w:rsidR="00807121">
        <w:rPr>
          <w:rFonts w:ascii="Times New Roman" w:eastAsiaTheme="minorEastAsia" w:hAnsi="Times New Roman" w:cs="Times New Roman"/>
          <w:sz w:val="24"/>
          <w:szCs w:val="24"/>
        </w:rPr>
        <w:t>= 3,2</w:t>
      </w:r>
      <w:r w:rsidRPr="007970C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м.</w:t>
      </w:r>
    </w:p>
    <w:p w:rsidR="0094759B" w:rsidRDefault="0094759B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214B5" w:rsidRDefault="005214B5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4759B" w:rsidRDefault="0094759B" w:rsidP="001F0F3C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7970C6" w:rsidRPr="003A687C" w:rsidRDefault="007970C6" w:rsidP="007970C6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eastAsiaTheme="minorEastAsia" w:hAnsi="Times New Roman" w:cs="Times New Roman"/>
          <w:b/>
          <w:color w:val="70AD47" w:themeColor="accent6"/>
          <w:sz w:val="24"/>
          <w:szCs w:val="24"/>
        </w:rPr>
      </w:pPr>
      <w:bookmarkStart w:id="8" w:name="_Toc68445512"/>
      <w:r w:rsidRPr="003A687C">
        <w:rPr>
          <w:rFonts w:ascii="Times New Roman" w:eastAsiaTheme="minorEastAsia" w:hAnsi="Times New Roman" w:cs="Times New Roman"/>
          <w:b/>
          <w:color w:val="70AD47" w:themeColor="accent6"/>
          <w:sz w:val="24"/>
          <w:szCs w:val="24"/>
        </w:rPr>
        <w:t>Сбор нагрузки на фундамент</w:t>
      </w:r>
      <w:bookmarkEnd w:id="8"/>
    </w:p>
    <w:p w:rsidR="007970C6" w:rsidRPr="007970C6" w:rsidRDefault="007970C6" w:rsidP="0094759B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F0F3C" w:rsidRDefault="007B110D" w:rsidP="0094759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бор нагрузок осуществляется по трем характерным сечениям (Рис. 2.1)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1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3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2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4</w:t>
      </w:r>
      <w:proofErr w:type="gramStart"/>
      <w:r w:rsidR="00D50F0B" w:rsidRPr="00F37C37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D50F0B" w:rsidRPr="00F37C37">
        <w:rPr>
          <w:rFonts w:ascii="Times New Roman" w:hAnsi="Times New Roman" w:cs="Times New Roman"/>
          <w:sz w:val="24"/>
          <w:szCs w:val="24"/>
        </w:rPr>
        <w:t xml:space="preserve">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B110D" w:rsidRPr="00F37C37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3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37C37">
        <w:rPr>
          <w:rFonts w:ascii="Times New Roman" w:hAnsi="Times New Roman" w:cs="Times New Roman"/>
          <w:sz w:val="24"/>
          <w:szCs w:val="24"/>
        </w:rPr>
        <w:t>=</w:t>
      </w:r>
      <w:r w:rsidR="00D50F0B" w:rsidRPr="00F37C37">
        <w:rPr>
          <w:rFonts w:ascii="Times New Roman" w:hAnsi="Times New Roman" w:cs="Times New Roman"/>
          <w:sz w:val="24"/>
          <w:szCs w:val="24"/>
        </w:rPr>
        <w:t xml:space="preserve"> 6 </w:t>
      </w:r>
      <w:r w:rsidRPr="00F37C37">
        <w:rPr>
          <w:rFonts w:ascii="Times New Roman" w:hAnsi="Times New Roman" w:cs="Times New Roman"/>
          <w:sz w:val="24"/>
          <w:szCs w:val="24"/>
        </w:rPr>
        <w:t>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50F0B" w:rsidRPr="00F37C37" w:rsidRDefault="00D50F0B" w:rsidP="00D50F0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F37C37">
        <w:rPr>
          <w:rFonts w:ascii="Times New Roman" w:hAnsi="Times New Roman" w:cs="Times New Roman"/>
          <w:sz w:val="24"/>
          <w:szCs w:val="24"/>
        </w:rPr>
        <w:t xml:space="preserve">Сечение 4: </w:t>
      </w:r>
      <w:r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37C37">
        <w:rPr>
          <w:rFonts w:ascii="Times New Roman" w:hAnsi="Times New Roman" w:cs="Times New Roman"/>
          <w:sz w:val="24"/>
          <w:szCs w:val="24"/>
        </w:rPr>
        <w:t>= 36 м</w:t>
      </w:r>
      <w:r w:rsidRPr="00F37C3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50F0B" w:rsidRDefault="00F7597F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5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>= 11</w:t>
      </w:r>
      <w:proofErr w:type="gramStart"/>
      <w:r w:rsidR="00FF1522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6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 xml:space="preserve">= </w:t>
      </w:r>
      <w:r w:rsidR="00486E56">
        <w:rPr>
          <w:rFonts w:ascii="Times New Roman" w:hAnsi="Times New Roman" w:cs="Times New Roman"/>
          <w:sz w:val="24"/>
          <w:szCs w:val="24"/>
        </w:rPr>
        <w:t>9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7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1522">
        <w:rPr>
          <w:rFonts w:ascii="Times New Roman" w:hAnsi="Times New Roman" w:cs="Times New Roman"/>
          <w:sz w:val="24"/>
          <w:szCs w:val="24"/>
        </w:rPr>
        <w:t>= 10</w:t>
      </w:r>
      <w:proofErr w:type="gramStart"/>
      <w:r w:rsidR="00FF1522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7597F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чение 8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: </w:t>
      </w:r>
      <w:r w:rsidR="00FF1522" w:rsidRPr="00F37C37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F1522" w:rsidRPr="00F37C3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043CC">
        <w:rPr>
          <w:rFonts w:ascii="Times New Roman" w:hAnsi="Times New Roman" w:cs="Times New Roman"/>
          <w:sz w:val="24"/>
          <w:szCs w:val="24"/>
        </w:rPr>
        <w:t>= 9</w:t>
      </w:r>
      <w:r w:rsidR="00FF1522" w:rsidRPr="00F37C37">
        <w:rPr>
          <w:rFonts w:ascii="Times New Roman" w:hAnsi="Times New Roman" w:cs="Times New Roman"/>
          <w:sz w:val="24"/>
          <w:szCs w:val="24"/>
        </w:rPr>
        <w:t xml:space="preserve"> м</w:t>
      </w:r>
    </w:p>
    <w:p w:rsidR="00FF1522" w:rsidRDefault="00FF1522" w:rsidP="00FF1522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FF1522" w:rsidRDefault="00FF1522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7B110D" w:rsidRDefault="007B110D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 снеговой нагрузки: </w:t>
      </w:r>
      <w:proofErr w:type="spellStart"/>
      <w:r>
        <w:rPr>
          <w:rFonts w:ascii="Times New Roman" w:hAnsi="Times New Roman" w:cs="Times New Roman"/>
          <w:sz w:val="24"/>
          <w:szCs w:val="24"/>
        </w:rPr>
        <w:t>г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r w:rsidR="00A34DD9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="00A34DD9">
        <w:rPr>
          <w:rFonts w:ascii="Times New Roman" w:hAnsi="Times New Roman" w:cs="Times New Roman"/>
          <w:sz w:val="24"/>
          <w:szCs w:val="24"/>
        </w:rPr>
        <w:t>омс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тносится к </w:t>
      </w:r>
      <w:r w:rsidR="00895FFE">
        <w:rPr>
          <w:rFonts w:ascii="Times New Roman" w:hAnsi="Times New Roman" w:cs="Times New Roman"/>
          <w:sz w:val="24"/>
          <w:szCs w:val="24"/>
          <w:lang w:val="en-GB"/>
        </w:rPr>
        <w:t>I</w:t>
      </w:r>
      <w:r w:rsidR="00A34DD9">
        <w:rPr>
          <w:rFonts w:ascii="Times New Roman" w:hAnsi="Times New Roman" w:cs="Times New Roman"/>
          <w:sz w:val="24"/>
          <w:szCs w:val="24"/>
          <w:lang w:val="en-GB"/>
        </w:rPr>
        <w:t>V</w:t>
      </w:r>
      <w:r w:rsidR="00895FFE">
        <w:rPr>
          <w:rFonts w:ascii="Times New Roman" w:hAnsi="Times New Roman" w:cs="Times New Roman"/>
          <w:sz w:val="24"/>
          <w:szCs w:val="24"/>
        </w:rPr>
        <w:t xml:space="preserve"> району снегового покрова. Полное нормативное значение снеговой нагрузки на горизонтальную проекцию покрытия: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373021">
        <w:rPr>
          <w:rFonts w:ascii="Times New Roman" w:hAnsi="Times New Roman" w:cs="Times New Roman"/>
          <w:sz w:val="24"/>
          <w:szCs w:val="24"/>
        </w:rPr>
        <w:t>=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g</w:t>
      </w:r>
      <w:proofErr w:type="spellEnd"/>
      <w:r w:rsidRPr="00373021">
        <w:rPr>
          <w:rFonts w:ascii="Times New Roman" w:hAnsi="Times New Roman" w:cs="Times New Roman"/>
          <w:sz w:val="24"/>
          <w:szCs w:val="24"/>
        </w:rPr>
        <w:t>*µ=</w:t>
      </w:r>
      <w:r w:rsidR="00D50F0B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="00D50F0B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373021">
        <w:rPr>
          <w:rFonts w:ascii="Times New Roman" w:hAnsi="Times New Roman" w:cs="Times New Roman"/>
          <w:sz w:val="24"/>
          <w:szCs w:val="24"/>
        </w:rPr>
        <w:t>*1=</w:t>
      </w:r>
      <w:r w:rsidR="00D50F0B">
        <w:rPr>
          <w:rFonts w:ascii="Times New Roman" w:hAnsi="Times New Roman" w:cs="Times New Roman"/>
          <w:sz w:val="24"/>
          <w:szCs w:val="24"/>
        </w:rPr>
        <w:t>2,4</w:t>
      </w:r>
      <w:r>
        <w:rPr>
          <w:rFonts w:ascii="Times New Roman" w:hAnsi="Times New Roman" w:cs="Times New Roman"/>
          <w:sz w:val="24"/>
          <w:szCs w:val="24"/>
        </w:rPr>
        <w:t xml:space="preserve"> кН/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g</w:t>
      </w:r>
      <w:r w:rsidR="00D50F0B">
        <w:rPr>
          <w:rFonts w:ascii="Times New Roman" w:hAnsi="Times New Roman" w:cs="Times New Roman"/>
          <w:sz w:val="24"/>
          <w:szCs w:val="24"/>
        </w:rPr>
        <w:t xml:space="preserve">=2,4 </w:t>
      </w:r>
      <w:r>
        <w:rPr>
          <w:rFonts w:ascii="Times New Roman" w:hAnsi="Times New Roman" w:cs="Times New Roman"/>
          <w:sz w:val="24"/>
          <w:szCs w:val="24"/>
        </w:rPr>
        <w:t>кПа -</w:t>
      </w:r>
      <w:r w:rsidRPr="00895FFE">
        <w:t xml:space="preserve"> </w:t>
      </w:r>
      <w:r w:rsidRPr="00895FFE">
        <w:rPr>
          <w:rFonts w:ascii="Times New Roman" w:hAnsi="Times New Roman" w:cs="Times New Roman"/>
          <w:sz w:val="24"/>
          <w:szCs w:val="24"/>
        </w:rPr>
        <w:t>расчетное значение веса снегового покрова на 1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95FFE">
        <w:rPr>
          <w:rFonts w:ascii="Times New Roman" w:hAnsi="Times New Roman" w:cs="Times New Roman"/>
          <w:sz w:val="24"/>
          <w:szCs w:val="24"/>
        </w:rPr>
        <w:t>гори</w:t>
      </w:r>
      <w:r w:rsidR="00D50F0B">
        <w:rPr>
          <w:rFonts w:ascii="Times New Roman" w:hAnsi="Times New Roman" w:cs="Times New Roman"/>
          <w:sz w:val="24"/>
          <w:szCs w:val="24"/>
        </w:rPr>
        <w:t>зонтальной поверхности земли I</w:t>
      </w:r>
      <w:r w:rsidR="00D50F0B"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йона;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95FFE">
        <w:rPr>
          <w:rFonts w:ascii="Times New Roman" w:hAnsi="Times New Roman" w:cs="Times New Roman"/>
          <w:sz w:val="24"/>
          <w:szCs w:val="24"/>
        </w:rPr>
        <w:t>µ</w:t>
      </w:r>
      <w:r>
        <w:rPr>
          <w:rFonts w:ascii="Times New Roman" w:hAnsi="Times New Roman" w:cs="Times New Roman"/>
          <w:sz w:val="24"/>
          <w:szCs w:val="24"/>
        </w:rPr>
        <w:t>=1 – коэффициент перехода веса снегового покрова земли к снеговой нагрузке на покрытие при двускатной кровле при угле 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</w:p>
    <w:p w:rsidR="00895FFE" w:rsidRDefault="00895FFE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асчет оснований и фундаментов проводят с использованием основного сочетания расчетных нагрузок</w:t>
      </w:r>
    </w:p>
    <w:p w:rsidR="0094759B" w:rsidRPr="0094759B" w:rsidRDefault="0094759B" w:rsidP="0094759B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4759B">
        <w:rPr>
          <w:rFonts w:ascii="Times New Roman" w:hAnsi="Times New Roman" w:cs="Times New Roman"/>
          <w:i/>
          <w:sz w:val="24"/>
          <w:szCs w:val="24"/>
        </w:rPr>
        <w:t>С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  <w:szCs w:val="24"/>
        </w:rPr>
        <w:t>+(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…)+(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>+…)</w:t>
      </w:r>
    </w:p>
    <w:p w:rsidR="0094759B" w:rsidRDefault="0094759B" w:rsidP="0094759B">
      <w:pPr>
        <w:spacing w:line="276" w:lineRule="auto"/>
        <w:ind w:firstLine="284"/>
        <w:jc w:val="both"/>
        <w:rPr>
          <w:rFonts w:ascii="Times New Roman" w:hAnsi="Times New Roman" w:cs="Times New Roman"/>
          <w:sz w:val="24"/>
        </w:rPr>
      </w:pPr>
      <w:r w:rsidRPr="0094759B">
        <w:rPr>
          <w:rFonts w:ascii="Times New Roman" w:hAnsi="Times New Roman" w:cs="Times New Roman"/>
          <w:sz w:val="24"/>
        </w:rPr>
        <w:t xml:space="preserve">где </w:t>
      </w:r>
      <w:r w:rsidRPr="0094759B">
        <w:rPr>
          <w:rFonts w:ascii="Times New Roman" w:hAnsi="Times New Roman" w:cs="Times New Roman"/>
          <w:b/>
          <w:i/>
          <w:sz w:val="24"/>
        </w:rPr>
        <w:t>С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>нагрузка для основного сочетания</w:t>
      </w:r>
      <w:r w:rsidRPr="0094759B">
        <w:rPr>
          <w:rFonts w:ascii="Times New Roman" w:hAnsi="Times New Roman" w:cs="Times New Roman"/>
          <w:i/>
          <w:sz w:val="24"/>
        </w:rPr>
        <w:t xml:space="preserve">; </w:t>
      </w:r>
      <w:r w:rsidRPr="0094759B">
        <w:rPr>
          <w:rFonts w:ascii="Times New Roman" w:hAnsi="Times New Roman" w:cs="Times New Roman"/>
          <w:b/>
          <w:i/>
          <w:sz w:val="24"/>
        </w:rPr>
        <w:t>С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s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 xml:space="preserve">нагрузка для особого сочетания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 xml:space="preserve">постоянные нагрузки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l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 xml:space="preserve">длительные временные нагрузки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t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 xml:space="preserve">=1, 2, 3, …) – </w:t>
      </w:r>
      <w:r w:rsidRPr="0094759B">
        <w:rPr>
          <w:rFonts w:ascii="Times New Roman" w:hAnsi="Times New Roman" w:cs="Times New Roman"/>
          <w:sz w:val="24"/>
        </w:rPr>
        <w:t xml:space="preserve">кратковременные нагрузки; </w:t>
      </w:r>
      <w:r w:rsidRPr="0094759B">
        <w:rPr>
          <w:rFonts w:ascii="Times New Roman" w:hAnsi="Times New Roman" w:cs="Times New Roman"/>
          <w:b/>
          <w:i/>
          <w:sz w:val="24"/>
          <w:lang w:val="en-US"/>
        </w:rPr>
        <w:t>P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s</w:t>
      </w:r>
      <w:r w:rsidRPr="0094759B">
        <w:rPr>
          <w:rFonts w:ascii="Times New Roman" w:hAnsi="Times New Roman" w:cs="Times New Roman"/>
          <w:i/>
          <w:sz w:val="24"/>
        </w:rPr>
        <w:t xml:space="preserve"> – </w:t>
      </w:r>
      <w:r w:rsidRPr="0094759B">
        <w:rPr>
          <w:rFonts w:ascii="Times New Roman" w:hAnsi="Times New Roman" w:cs="Times New Roman"/>
          <w:sz w:val="24"/>
        </w:rPr>
        <w:t>особые нагрузки</w:t>
      </w:r>
      <w:r w:rsidRPr="0094759B">
        <w:rPr>
          <w:rFonts w:ascii="Times New Roman" w:hAnsi="Times New Roman" w:cs="Times New Roman"/>
          <w:i/>
          <w:sz w:val="24"/>
        </w:rPr>
        <w:t xml:space="preserve">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ψ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l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 xml:space="preserve">коэффициенты сочетаний для длительных временных нагрузок; </w:t>
      </w:r>
      <w:proofErr w:type="spellStart"/>
      <w:r w:rsidRPr="0094759B">
        <w:rPr>
          <w:rFonts w:ascii="Times New Roman" w:hAnsi="Times New Roman" w:cs="Times New Roman"/>
          <w:b/>
          <w:i/>
          <w:sz w:val="24"/>
          <w:lang w:val="en-US"/>
        </w:rPr>
        <w:t>ψ</w:t>
      </w:r>
      <w:r w:rsidRPr="0094759B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ti</w:t>
      </w:r>
      <w:proofErr w:type="spellEnd"/>
      <w:r w:rsidRPr="0094759B">
        <w:rPr>
          <w:rFonts w:ascii="Times New Roman" w:hAnsi="Times New Roman" w:cs="Times New Roman"/>
          <w:i/>
          <w:sz w:val="24"/>
        </w:rPr>
        <w:t xml:space="preserve"> (</w:t>
      </w:r>
      <w:r w:rsidRPr="0094759B">
        <w:rPr>
          <w:rFonts w:ascii="Times New Roman" w:hAnsi="Times New Roman" w:cs="Times New Roman"/>
          <w:i/>
          <w:sz w:val="24"/>
          <w:lang w:val="en-US"/>
        </w:rPr>
        <w:t>i</w:t>
      </w:r>
      <w:r w:rsidRPr="0094759B">
        <w:rPr>
          <w:rFonts w:ascii="Times New Roman" w:hAnsi="Times New Roman" w:cs="Times New Roman"/>
          <w:i/>
          <w:sz w:val="24"/>
        </w:rPr>
        <w:t>=</w:t>
      </w:r>
      <w:r w:rsidRPr="0094759B">
        <w:rPr>
          <w:rFonts w:ascii="Times New Roman" w:hAnsi="Times New Roman" w:cs="Times New Roman"/>
          <w:sz w:val="24"/>
        </w:rPr>
        <w:t>1, 2, 3</w:t>
      </w:r>
      <w:r w:rsidRPr="0094759B">
        <w:rPr>
          <w:rFonts w:ascii="Times New Roman" w:hAnsi="Times New Roman" w:cs="Times New Roman"/>
          <w:i/>
          <w:sz w:val="24"/>
        </w:rPr>
        <w:t xml:space="preserve">, …) – </w:t>
      </w:r>
      <w:r w:rsidRPr="0094759B">
        <w:rPr>
          <w:rFonts w:ascii="Times New Roman" w:hAnsi="Times New Roman" w:cs="Times New Roman"/>
          <w:sz w:val="24"/>
        </w:rPr>
        <w:t>коэффициенты сочетаний для кратковременных нагрузок.</w:t>
      </w:r>
    </w:p>
    <w:p w:rsidR="0094759B" w:rsidRDefault="0094759B" w:rsidP="0094759B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блица 5. Сбор горизонтальных нагрузок</w:t>
      </w:r>
    </w:p>
    <w:p w:rsidR="002F4C80" w:rsidRDefault="002F4C80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W w:w="504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372"/>
        <w:gridCol w:w="1835"/>
        <w:gridCol w:w="1909"/>
        <w:gridCol w:w="1964"/>
      </w:tblGrid>
      <w:tr w:rsidR="00AE7DA9" w:rsidTr="00AE30BA">
        <w:trPr>
          <w:trHeight w:val="641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Вид </w:t>
            </w:r>
            <w:proofErr w:type="spellStart"/>
            <w:proofErr w:type="gram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и</w:t>
            </w:r>
            <w:proofErr w:type="spellEnd"/>
            <w:proofErr w:type="gramEnd"/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Норматив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Коэффициент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дежности</w:t>
            </w:r>
            <w:proofErr w:type="spellEnd"/>
            <w:proofErr w:type="gramEnd"/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Собственный вес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стила</w:t>
            </w:r>
            <w:proofErr w:type="spellEnd"/>
            <w:proofErr w:type="gramEnd"/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0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80,6</w:t>
            </w:r>
          </w:p>
        </w:tc>
      </w:tr>
      <w:tr w:rsidR="00AE7DA9" w:rsidTr="00AE30BA">
        <w:trPr>
          <w:trHeight w:val="2044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 </w:t>
            </w:r>
            <w:r>
              <w:rPr>
                <w:position w:val="-16"/>
              </w:rPr>
              <w:object w:dxaOrig="1199" w:dyaOrig="440">
                <v:shape id="_x0000_i1025" type="#_x0000_t75" style="width:60pt;height:21.35pt" o:ole="">
                  <v:imagedata r:id="rId15" o:title=""/>
                </v:shape>
                <o:OLEObject Type="Embed" ProgID="Equation.DSMT4" ShapeID="_x0000_i1025" DrawAspect="Content" ObjectID="_1715688966" r:id="rId16"/>
              </w:object>
            </w:r>
            <w:r>
              <w:t xml:space="preserve">; </w:t>
            </w:r>
            <w:r>
              <w:rPr>
                <w:position w:val="-30"/>
              </w:rPr>
              <w:object w:dxaOrig="1960" w:dyaOrig="720">
                <v:shape id="_x0000_i1026" type="#_x0000_t75" style="width:98.65pt;height:36pt" o:ole="">
                  <v:imagedata r:id="rId17" o:title=""/>
                </v:shape>
                <o:OLEObject Type="Embed" ProgID="Equation.DSMT4" ShapeID="_x0000_i1026" DrawAspect="Content" ObjectID="_1715688967" r:id="rId18"/>
              </w:object>
            </w:r>
          </w:p>
          <w:p w:rsidR="00AE7DA9" w:rsidRPr="00CB7AED" w:rsidRDefault="002A0CF5" w:rsidP="002C03B5">
            <w:pPr>
              <w:pStyle w:val="af2"/>
            </w:pPr>
            <w:r>
              <w:pict>
                <v:shape id="_x0000_s1027" type="#_x0000_t75" style="position:absolute;left:0;text-align:left;margin-left:58.05pt;margin-top:10.2pt;width:129.4pt;height:27.65pt;z-index:251664384;mso-position-horizontal-relative:text;mso-position-vertical-relative:text">
                  <v:imagedata r:id="rId19" o:title=""/>
                </v:shape>
                <o:OLEObject Type="Embed" ProgID="Mathcad" ShapeID="_x0000_s1027" DrawAspect="Content" ObjectID="_1715688969" r:id="rId20"/>
              </w:pict>
            </w:r>
          </w:p>
          <w:p w:rsidR="00AE7DA9" w:rsidRDefault="00AE7DA9" w:rsidP="002C03B5">
            <w:pPr>
              <w:pStyle w:val="af4"/>
              <w:ind w:left="589"/>
              <w:jc w:val="left"/>
            </w:pPr>
            <w:r>
              <w:rPr>
                <w:position w:val="-12"/>
              </w:rPr>
              <w:object w:dxaOrig="460" w:dyaOrig="360">
                <v:shape id="_x0000_i1027" type="#_x0000_t75" style="width:22.65pt;height:18.65pt" o:ole="">
                  <v:imagedata r:id="rId21" o:title=""/>
                </v:shape>
                <o:OLEObject Type="Embed" ProgID="Equation.DSMT4" ShapeID="_x0000_i1027" DrawAspect="Content" ObjectID="_1715688968" r:id="rId22"/>
              </w:objec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3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3850</w:t>
            </w:r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1,3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650</w:t>
            </w:r>
          </w:p>
        </w:tc>
      </w:tr>
      <w:tr w:rsidR="00AE7DA9" w:rsidTr="00AE30BA">
        <w:trPr>
          <w:trHeight w:val="299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680,6</w:t>
            </w:r>
          </w:p>
        </w:tc>
      </w:tr>
      <w:tr w:rsidR="00AE7DA9" w:rsidTr="00AE30BA">
        <w:trPr>
          <w:trHeight w:val="343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5000</w:t>
            </w:r>
          </w:p>
        </w:tc>
      </w:tr>
      <w:tr w:rsidR="00AE7DA9" w:rsidTr="00AE30BA">
        <w:trPr>
          <w:trHeight w:val="299"/>
        </w:trPr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DA9" w:rsidRDefault="00AE7DA9" w:rsidP="002C03B5">
            <w:pPr>
              <w:pStyle w:val="af4"/>
            </w:pPr>
            <w:r>
              <w:t>9681</w:t>
            </w:r>
          </w:p>
        </w:tc>
      </w:tr>
    </w:tbl>
    <w:p w:rsidR="000E4F49" w:rsidRDefault="000E4F49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94759B" w:rsidRPr="004812B5" w:rsidRDefault="002F4C80" w:rsidP="0094759B">
      <w:pPr>
        <w:spacing w:line="276" w:lineRule="auto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4812B5">
        <w:rPr>
          <w:rFonts w:ascii="Times New Roman" w:hAnsi="Times New Roman" w:cs="Times New Roman"/>
          <w:sz w:val="24"/>
          <w:szCs w:val="24"/>
        </w:rPr>
        <w:t xml:space="preserve">Высота наружных стен </w:t>
      </w:r>
      <w:proofErr w:type="spellStart"/>
      <w:r w:rsidRPr="004812B5">
        <w:rPr>
          <w:rFonts w:ascii="Times New Roman" w:hAnsi="Times New Roman" w:cs="Times New Roman"/>
          <w:i/>
          <w:sz w:val="24"/>
          <w:szCs w:val="24"/>
        </w:rPr>
        <w:t>Н</w:t>
      </w:r>
      <w:r w:rsidRPr="004812B5">
        <w:rPr>
          <w:rFonts w:ascii="Times New Roman" w:hAnsi="Times New Roman" w:cs="Times New Roman"/>
          <w:i/>
          <w:sz w:val="24"/>
          <w:szCs w:val="24"/>
          <w:vertAlign w:val="subscript"/>
        </w:rPr>
        <w:t>нар</w:t>
      </w:r>
      <w:proofErr w:type="spellEnd"/>
      <w:r w:rsidRPr="004812B5">
        <w:rPr>
          <w:rFonts w:ascii="Times New Roman" w:hAnsi="Times New Roman" w:cs="Times New Roman"/>
          <w:i/>
          <w:sz w:val="24"/>
          <w:szCs w:val="24"/>
        </w:rPr>
        <w:t>=</w:t>
      </w:r>
      <w:r w:rsidR="000E4F49">
        <w:rPr>
          <w:rFonts w:ascii="Times New Roman" w:hAnsi="Times New Roman" w:cs="Times New Roman"/>
          <w:i/>
          <w:sz w:val="24"/>
          <w:szCs w:val="24"/>
        </w:rPr>
        <w:t>1</w:t>
      </w:r>
      <w:r w:rsidR="00A34DD9">
        <w:rPr>
          <w:rFonts w:ascii="Times New Roman" w:hAnsi="Times New Roman" w:cs="Times New Roman"/>
          <w:i/>
          <w:sz w:val="24"/>
          <w:szCs w:val="24"/>
        </w:rPr>
        <w:t>4</w:t>
      </w:r>
      <w:r w:rsidR="004812B5" w:rsidRPr="004812B5">
        <w:rPr>
          <w:rFonts w:ascii="Times New Roman" w:hAnsi="Times New Roman" w:cs="Times New Roman"/>
          <w:i/>
          <w:sz w:val="24"/>
          <w:szCs w:val="24"/>
        </w:rPr>
        <w:t xml:space="preserve"> м;</w:t>
      </w:r>
    </w:p>
    <w:p w:rsidR="002F4C80" w:rsidRPr="002F4C80" w:rsidRDefault="002F4C80" w:rsidP="002F4C80">
      <w:pPr>
        <w:spacing w:line="276" w:lineRule="auto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4812B5">
        <w:rPr>
          <w:rFonts w:ascii="Times New Roman" w:hAnsi="Times New Roman" w:cs="Times New Roman"/>
          <w:sz w:val="24"/>
          <w:szCs w:val="24"/>
        </w:rPr>
        <w:t xml:space="preserve">Высота внутренних стен </w:t>
      </w:r>
      <w:proofErr w:type="spellStart"/>
      <w:r w:rsidRPr="004812B5">
        <w:rPr>
          <w:rFonts w:ascii="Times New Roman" w:hAnsi="Times New Roman" w:cs="Times New Roman"/>
          <w:i/>
          <w:sz w:val="24"/>
          <w:szCs w:val="24"/>
        </w:rPr>
        <w:t>Н</w:t>
      </w:r>
      <w:r w:rsidRPr="004812B5">
        <w:rPr>
          <w:rFonts w:ascii="Times New Roman" w:hAnsi="Times New Roman" w:cs="Times New Roman"/>
          <w:i/>
          <w:sz w:val="24"/>
          <w:szCs w:val="24"/>
          <w:vertAlign w:val="subscript"/>
        </w:rPr>
        <w:t>вн</w:t>
      </w:r>
      <w:proofErr w:type="spellEnd"/>
      <w:r w:rsidRPr="004812B5">
        <w:rPr>
          <w:rFonts w:ascii="Times New Roman" w:hAnsi="Times New Roman" w:cs="Times New Roman"/>
          <w:i/>
          <w:sz w:val="24"/>
          <w:szCs w:val="24"/>
        </w:rPr>
        <w:t>=</w:t>
      </w:r>
      <w:r w:rsidR="00A34DD9">
        <w:rPr>
          <w:rFonts w:ascii="Times New Roman" w:hAnsi="Times New Roman" w:cs="Times New Roman"/>
          <w:i/>
          <w:sz w:val="24"/>
          <w:szCs w:val="24"/>
        </w:rPr>
        <w:t>13</w:t>
      </w:r>
      <w:r w:rsidR="000E4F49">
        <w:rPr>
          <w:rFonts w:ascii="Times New Roman" w:hAnsi="Times New Roman" w:cs="Times New Roman"/>
          <w:i/>
          <w:sz w:val="24"/>
          <w:szCs w:val="24"/>
        </w:rPr>
        <w:t>,28</w:t>
      </w:r>
      <w:r w:rsidR="004812B5" w:rsidRPr="004812B5">
        <w:rPr>
          <w:rFonts w:ascii="Times New Roman" w:hAnsi="Times New Roman" w:cs="Times New Roman"/>
          <w:i/>
          <w:sz w:val="24"/>
          <w:szCs w:val="24"/>
        </w:rPr>
        <w:t xml:space="preserve"> м;</w:t>
      </w:r>
    </w:p>
    <w:p w:rsidR="00DF1EE3" w:rsidRDefault="00DF1EE3" w:rsidP="00AA04AD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</w:p>
    <w:p w:rsidR="00AA04AD" w:rsidRDefault="00AA04AD" w:rsidP="00AA04AD">
      <w:pPr>
        <w:spacing w:line="276" w:lineRule="auto"/>
        <w:ind w:firstLine="284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блица 6. Сбор вертикальных нагрузок</w:t>
      </w:r>
    </w:p>
    <w:tbl>
      <w:tblPr>
        <w:tblW w:w="477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863"/>
        <w:gridCol w:w="1990"/>
        <w:gridCol w:w="1318"/>
        <w:gridCol w:w="1377"/>
      </w:tblGrid>
      <w:tr w:rsidR="00AE7DA9" w:rsidRPr="00736239" w:rsidTr="00AE30BA">
        <w:trPr>
          <w:cantSplit/>
          <w:trHeight w:val="1037"/>
        </w:trPr>
        <w:tc>
          <w:tcPr>
            <w:tcW w:w="2547" w:type="pct"/>
            <w:vAlign w:val="center"/>
          </w:tcPr>
          <w:p w:rsidR="00AE7DA9" w:rsidRPr="00736239" w:rsidRDefault="00AE7DA9" w:rsidP="002C03B5">
            <w:pPr>
              <w:pStyle w:val="af4"/>
            </w:pPr>
            <w:r>
              <w:t xml:space="preserve">Вид </w:t>
            </w:r>
            <w:proofErr w:type="spellStart"/>
            <w:proofErr w:type="gram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и</w:t>
            </w:r>
            <w:proofErr w:type="spellEnd"/>
            <w:proofErr w:type="gramEnd"/>
          </w:p>
        </w:tc>
        <w:tc>
          <w:tcPr>
            <w:tcW w:w="1042" w:type="pct"/>
            <w:vAlign w:val="center"/>
          </w:tcPr>
          <w:p w:rsidR="00AE7DA9" w:rsidRPr="00736239" w:rsidRDefault="00AE7DA9" w:rsidP="002C03B5">
            <w:pPr>
              <w:pStyle w:val="af4"/>
            </w:pPr>
            <w:proofErr w:type="spellStart"/>
            <w:r>
              <w:t>Нормат-ые</w:t>
            </w:r>
            <w:proofErr w:type="spellEnd"/>
          </w:p>
          <w:p w:rsidR="00AE7DA9" w:rsidRPr="00736239" w:rsidRDefault="00AE7DA9" w:rsidP="002C03B5">
            <w:pPr>
              <w:pStyle w:val="af4"/>
              <w:rPr>
                <w:vertAlign w:val="superscript"/>
              </w:rPr>
            </w:pPr>
            <w:r>
              <w:t>н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AE7DA9" w:rsidRPr="00736239" w:rsidRDefault="00AE7DA9" w:rsidP="002C03B5">
            <w:pPr>
              <w:pStyle w:val="af4"/>
            </w:pPr>
            <w:r>
              <w:t>К-</w:t>
            </w:r>
            <w:proofErr w:type="spellStart"/>
            <w:r>
              <w:t>нт</w:t>
            </w:r>
            <w:proofErr w:type="spellEnd"/>
            <w:r>
              <w:t xml:space="preserve"> над-</w:t>
            </w:r>
            <w:proofErr w:type="spellStart"/>
            <w:r>
              <w:t>сти</w:t>
            </w:r>
            <w:proofErr w:type="spellEnd"/>
          </w:p>
          <w:p w:rsidR="00AE7DA9" w:rsidRPr="00736239" w:rsidRDefault="00AE7DA9" w:rsidP="002C03B5">
            <w:pPr>
              <w:pStyle w:val="af4"/>
            </w:pPr>
            <w:r>
              <w:t xml:space="preserve">по </w:t>
            </w:r>
            <w:proofErr w:type="spellStart"/>
            <w: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:rsidR="00AE7DA9" w:rsidRPr="00736239" w:rsidRDefault="00AE7DA9" w:rsidP="002C03B5">
            <w:pPr>
              <w:pStyle w:val="af4"/>
              <w:rPr>
                <w:vertAlign w:val="superscript"/>
              </w:rPr>
            </w:pPr>
            <w:r>
              <w:t>Расчетные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и</w:t>
            </w:r>
            <w:proofErr w:type="spellEnd"/>
            <w:r>
              <w:t xml:space="preserve">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AE7DA9" w:rsidRPr="00736239" w:rsidTr="00AE30BA">
        <w:trPr>
          <w:trHeight w:val="2467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1) От </w:t>
            </w:r>
            <w:proofErr w:type="spellStart"/>
            <w:proofErr w:type="gramStart"/>
            <w:r>
              <w:t>покр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ытия</w:t>
            </w:r>
            <w:proofErr w:type="spellEnd"/>
            <w:proofErr w:type="gramEnd"/>
            <w:r>
              <w:t>:</w:t>
            </w:r>
          </w:p>
          <w:p w:rsidR="00AE7DA9" w:rsidRPr="00736239" w:rsidRDefault="00AE7DA9" w:rsidP="002C03B5">
            <w:pPr>
              <w:pStyle w:val="af4"/>
            </w:pPr>
            <w:r>
              <w:t>Гравий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щита</w:t>
            </w:r>
            <w:proofErr w:type="spellEnd"/>
            <w:r>
              <w:t xml:space="preserve"> – 2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proofErr w:type="gramStart"/>
            <w:r>
              <w:t>м</w:t>
            </w:r>
            <w:proofErr w:type="spellEnd"/>
            <w:proofErr w:type="gramEnd"/>
          </w:p>
          <w:p w:rsidR="00AE7DA9" w:rsidRPr="00736239" w:rsidRDefault="00AE7DA9" w:rsidP="002C03B5">
            <w:pPr>
              <w:pStyle w:val="af4"/>
            </w:pPr>
            <w:r>
              <w:t xml:space="preserve">4-х </w:t>
            </w:r>
            <w:proofErr w:type="spellStart"/>
            <w:r>
              <w:t>слойный</w:t>
            </w:r>
            <w:proofErr w:type="spellEnd"/>
            <w:r>
              <w:t xml:space="preserve"> рулонный </w:t>
            </w:r>
            <w:proofErr w:type="gramStart"/>
            <w:r>
              <w:t>ко</w:t>
            </w:r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Цементная </w:t>
            </w:r>
            <w:proofErr w:type="spellStart"/>
            <w:proofErr w:type="gramStart"/>
            <w:r>
              <w:t>ст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жка</w:t>
            </w:r>
            <w:proofErr w:type="spellEnd"/>
            <w:r>
              <w:t xml:space="preserve"> 30 мм ρ=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2000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Утеплитель </w:t>
            </w:r>
            <w:proofErr w:type="spellStart"/>
            <w:proofErr w:type="gramStart"/>
            <w:r>
              <w:t>пе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обетон</w:t>
            </w:r>
            <w:proofErr w:type="spellEnd"/>
            <w:proofErr w:type="gramEnd"/>
            <w:r>
              <w:t xml:space="preserve"> ρ=500 </w:t>
            </w:r>
            <w:r>
              <w:rPr>
                <w:lang w:val="en-US"/>
              </w:rPr>
              <w:t>t</w:t>
            </w:r>
            <w:r>
              <w:t>=200 мм</w:t>
            </w:r>
          </w:p>
          <w:p w:rsidR="00AE7DA9" w:rsidRPr="00736239" w:rsidRDefault="00AE7DA9" w:rsidP="002C03B5">
            <w:pPr>
              <w:pStyle w:val="af4"/>
            </w:pPr>
            <w:proofErr w:type="spellStart"/>
            <w:r>
              <w:t>Пароизоляция</w:t>
            </w:r>
            <w:proofErr w:type="spellEnd"/>
            <w:r>
              <w:t xml:space="preserve">, 2 </w:t>
            </w:r>
            <w:proofErr w:type="gramStart"/>
            <w:r>
              <w:t>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я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пергам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на</w:t>
            </w:r>
            <w:proofErr w:type="spellEnd"/>
            <w:r>
              <w:t xml:space="preserve"> 40х2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Выравнивающая </w:t>
            </w:r>
            <w:proofErr w:type="spellStart"/>
            <w:proofErr w:type="gramStart"/>
            <w:r>
              <w:t>ст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жка</w:t>
            </w:r>
            <w:proofErr w:type="spellEnd"/>
            <w:r>
              <w:t xml:space="preserve"> 20 мм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Плита </w:t>
            </w:r>
            <w:proofErr w:type="spellStart"/>
            <w:proofErr w:type="gramStart"/>
            <w:r>
              <w:t>покр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ытия</w:t>
            </w:r>
            <w:proofErr w:type="spellEnd"/>
            <w:proofErr w:type="gramEnd"/>
            <w:r>
              <w:t>, 6х1,5</w:t>
            </w:r>
          </w:p>
          <w:p w:rsidR="00AE7DA9" w:rsidRPr="00736239" w:rsidRDefault="00AE7DA9" w:rsidP="002C03B5">
            <w:pPr>
              <w:pStyle w:val="af4"/>
            </w:pPr>
            <w:r>
              <w:t>Приведен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>
              <w:t xml:space="preserve"> от </w:t>
            </w:r>
            <w:proofErr w:type="gramStart"/>
            <w:r>
              <w:t>р</w:t>
            </w:r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геля</w:t>
            </w:r>
            <w:proofErr w:type="spellEnd"/>
            <w:r>
              <w:t xml:space="preserve"> 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Снеговая </w:t>
            </w:r>
            <w:proofErr w:type="gramStart"/>
            <w:r>
              <w:t>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proofErr w:type="gramEnd"/>
          </w:p>
          <w:p w:rsidR="00AE7DA9" w:rsidRPr="00736239" w:rsidRDefault="00AE7DA9" w:rsidP="002C03B5">
            <w:pPr>
              <w:pStyle w:val="af4"/>
            </w:pPr>
            <w:r>
              <w:t xml:space="preserve">Итого по </w:t>
            </w:r>
            <w:proofErr w:type="spellStart"/>
            <w:proofErr w:type="gramStart"/>
            <w:r>
              <w:t>по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рытию</w:t>
            </w:r>
            <w:proofErr w:type="spellEnd"/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400</w:t>
            </w:r>
          </w:p>
          <w:p w:rsidR="00AE7DA9" w:rsidRPr="00736239" w:rsidRDefault="00AE7DA9" w:rsidP="002C03B5">
            <w:pPr>
              <w:pStyle w:val="af4"/>
            </w:pPr>
            <w:r>
              <w:t>160</w:t>
            </w:r>
          </w:p>
          <w:p w:rsidR="00AE7DA9" w:rsidRPr="00736239" w:rsidRDefault="00AE7DA9" w:rsidP="002C03B5">
            <w:pPr>
              <w:pStyle w:val="af4"/>
            </w:pPr>
            <w:r>
              <w:t>600</w:t>
            </w:r>
          </w:p>
          <w:p w:rsidR="00AE7DA9" w:rsidRPr="00736239" w:rsidRDefault="00AE7DA9" w:rsidP="002C03B5">
            <w:pPr>
              <w:pStyle w:val="af4"/>
            </w:pPr>
            <w:r>
              <w:t>1000</w:t>
            </w:r>
          </w:p>
          <w:p w:rsidR="00AE7DA9" w:rsidRPr="00736239" w:rsidRDefault="00AE7DA9" w:rsidP="002C03B5">
            <w:pPr>
              <w:pStyle w:val="af4"/>
            </w:pPr>
            <w:r>
              <w:t>80</w:t>
            </w:r>
          </w:p>
          <w:p w:rsidR="00AE7DA9" w:rsidRPr="00736239" w:rsidRDefault="00AE7DA9" w:rsidP="002C03B5">
            <w:pPr>
              <w:pStyle w:val="af4"/>
            </w:pPr>
            <w:r>
              <w:t>400</w:t>
            </w:r>
          </w:p>
          <w:p w:rsidR="00AE7DA9" w:rsidRPr="00736239" w:rsidRDefault="00AE7DA9" w:rsidP="002C03B5">
            <w:pPr>
              <w:pStyle w:val="af4"/>
            </w:pPr>
            <w:r>
              <w:t>2800</w:t>
            </w:r>
          </w:p>
          <w:p w:rsidR="00AE7DA9" w:rsidRPr="00736239" w:rsidRDefault="00AE7DA9" w:rsidP="002C03B5">
            <w:pPr>
              <w:pStyle w:val="af4"/>
            </w:pPr>
            <w:r>
              <w:t>625</w:t>
            </w:r>
          </w:p>
          <w:p w:rsidR="00AE7DA9" w:rsidRPr="00736239" w:rsidRDefault="00AE7DA9" w:rsidP="002C03B5">
            <w:pPr>
              <w:pStyle w:val="af4"/>
            </w:pPr>
            <w:r>
              <w:t>560</w:t>
            </w:r>
          </w:p>
          <w:p w:rsidR="00AE7DA9" w:rsidRPr="00736239" w:rsidRDefault="00AE7DA9" w:rsidP="002C03B5">
            <w:pPr>
              <w:pStyle w:val="af4"/>
            </w:pPr>
            <w:r>
              <w:t>6625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.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  <w:r>
              <w:t>1,2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520</w:t>
            </w:r>
          </w:p>
          <w:p w:rsidR="00AE7DA9" w:rsidRPr="00736239" w:rsidRDefault="00AE7DA9" w:rsidP="002C03B5">
            <w:pPr>
              <w:pStyle w:val="af4"/>
            </w:pPr>
            <w:r>
              <w:t>192</w:t>
            </w:r>
          </w:p>
          <w:p w:rsidR="00AE7DA9" w:rsidRPr="00736239" w:rsidRDefault="00AE7DA9" w:rsidP="002C03B5">
            <w:pPr>
              <w:pStyle w:val="af4"/>
            </w:pPr>
            <w:r>
              <w:t>780</w:t>
            </w:r>
          </w:p>
          <w:p w:rsidR="00AE7DA9" w:rsidRPr="00736239" w:rsidRDefault="00AE7DA9" w:rsidP="002C03B5">
            <w:pPr>
              <w:pStyle w:val="af4"/>
            </w:pPr>
            <w:r>
              <w:t>1200</w:t>
            </w:r>
          </w:p>
          <w:p w:rsidR="00AE7DA9" w:rsidRPr="00736239" w:rsidRDefault="00AE7DA9" w:rsidP="002C03B5">
            <w:pPr>
              <w:pStyle w:val="af4"/>
            </w:pPr>
            <w:r>
              <w:t>104</w:t>
            </w:r>
          </w:p>
          <w:p w:rsidR="00AE7DA9" w:rsidRPr="00736239" w:rsidRDefault="00AE7DA9" w:rsidP="002C03B5">
            <w:pPr>
              <w:pStyle w:val="af4"/>
            </w:pPr>
            <w:r>
              <w:t>480</w:t>
            </w:r>
          </w:p>
          <w:p w:rsidR="00AE7DA9" w:rsidRPr="00736239" w:rsidRDefault="00AE7DA9" w:rsidP="002C03B5">
            <w:pPr>
              <w:pStyle w:val="af4"/>
            </w:pPr>
            <w:r>
              <w:t>3080</w:t>
            </w:r>
          </w:p>
          <w:p w:rsidR="00AE7DA9" w:rsidRPr="00736239" w:rsidRDefault="00AE7DA9" w:rsidP="002C03B5">
            <w:pPr>
              <w:pStyle w:val="af4"/>
            </w:pPr>
            <w:r>
              <w:t>688</w:t>
            </w:r>
          </w:p>
          <w:p w:rsidR="00AE7DA9" w:rsidRPr="00736239" w:rsidRDefault="00AE7DA9" w:rsidP="002C03B5">
            <w:pPr>
              <w:pStyle w:val="af4"/>
            </w:pPr>
            <w:r>
              <w:t>80</w:t>
            </w:r>
          </w:p>
          <w:p w:rsidR="00AE7DA9" w:rsidRPr="00736239" w:rsidRDefault="00AE7DA9" w:rsidP="002C03B5">
            <w:pPr>
              <w:pStyle w:val="af4"/>
            </w:pPr>
            <w:r>
              <w:t>7844</w:t>
            </w:r>
          </w:p>
        </w:tc>
      </w:tr>
      <w:tr w:rsidR="00AE7DA9" w:rsidRPr="00736239" w:rsidTr="00AE30BA">
        <w:trPr>
          <w:trHeight w:val="823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lastRenderedPageBreak/>
              <w:t xml:space="preserve">2) От </w:t>
            </w:r>
            <w:proofErr w:type="gramStart"/>
            <w:r>
              <w:t>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 w:rsidR="000862D3">
              <w:t>крытия</w:t>
            </w:r>
            <w:proofErr w:type="spellEnd"/>
            <w:proofErr w:type="gramEnd"/>
            <w:r>
              <w:t xml:space="preserve"> 2-го </w:t>
            </w:r>
            <w:proofErr w:type="spellStart"/>
            <w:r>
              <w:t>эт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жа</w:t>
            </w:r>
            <w:proofErr w:type="spellEnd"/>
            <w:r>
              <w:t>:</w:t>
            </w:r>
            <w:r w:rsidRPr="00736239">
              <w:tab/>
            </w:r>
          </w:p>
          <w:p w:rsidR="00AE7DA9" w:rsidRPr="00736239" w:rsidRDefault="00AE7DA9" w:rsidP="002C03B5">
            <w:pPr>
              <w:pStyle w:val="af4"/>
            </w:pPr>
            <w:r>
              <w:t>Вес наст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  <w:p w:rsidR="00AE7DA9" w:rsidRPr="00736239" w:rsidRDefault="00AE7DA9" w:rsidP="002C03B5">
            <w:pPr>
              <w:pStyle w:val="af4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; </w:t>
            </w:r>
          </w:p>
          <w:p w:rsidR="00AE7DA9" w:rsidRPr="0073623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  <w:p w:rsidR="00AE7DA9" w:rsidRPr="00736239" w:rsidRDefault="00AE7DA9" w:rsidP="002C03B5">
            <w:pPr>
              <w:pStyle w:val="af4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 (д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ь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а)</w:t>
            </w:r>
          </w:p>
          <w:p w:rsidR="009A2A70" w:rsidRDefault="009A2A70" w:rsidP="002C03B5">
            <w:pPr>
              <w:pStyle w:val="af4"/>
              <w:rPr>
                <w:noProof/>
              </w:rPr>
            </w:pPr>
          </w:p>
          <w:p w:rsidR="009A2A70" w:rsidRDefault="009A2A70" w:rsidP="002C03B5">
            <w:pPr>
              <w:pStyle w:val="af4"/>
              <w:rPr>
                <w:noProof/>
              </w:rPr>
            </w:pPr>
          </w:p>
          <w:p w:rsidR="00AE7DA9" w:rsidRPr="00736239" w:rsidRDefault="00AE7DA9" w:rsidP="002C03B5">
            <w:pPr>
              <w:pStyle w:val="af4"/>
            </w:pPr>
            <w:r>
              <w:rPr>
                <w:noProof/>
              </w:rPr>
              <w:t>Итого п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рытию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жа</w:t>
            </w:r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72</w:t>
            </w:r>
          </w:p>
          <w:p w:rsidR="00AE7DA9" w:rsidRPr="00736239" w:rsidRDefault="00AE7DA9" w:rsidP="002C03B5">
            <w:pPr>
              <w:pStyle w:val="af4"/>
            </w:pPr>
            <w:r>
              <w:t>350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500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4172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,05</w:t>
            </w:r>
          </w:p>
          <w:p w:rsidR="00AE7DA9" w:rsidRPr="00736239" w:rsidRDefault="00AE7DA9" w:rsidP="002C03B5">
            <w:pPr>
              <w:pStyle w:val="af4"/>
            </w:pPr>
            <w:r>
              <w:t>1,1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,3</w:t>
            </w: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--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180,6</w:t>
            </w:r>
          </w:p>
          <w:p w:rsidR="00AE7DA9" w:rsidRPr="00736239" w:rsidRDefault="00AE7DA9" w:rsidP="002C03B5">
            <w:pPr>
              <w:pStyle w:val="af4"/>
            </w:pPr>
            <w:r>
              <w:t>385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650</w:t>
            </w:r>
          </w:p>
          <w:p w:rsidR="00AE7DA9" w:rsidRPr="00736239" w:rsidRDefault="00AE7DA9" w:rsidP="002C03B5">
            <w:pPr>
              <w:pStyle w:val="af4"/>
            </w:pPr>
            <w:r>
              <w:t>5000</w:t>
            </w:r>
          </w:p>
          <w:p w:rsidR="00AE7DA9" w:rsidRPr="00736239" w:rsidRDefault="00AE7DA9" w:rsidP="002C03B5">
            <w:pPr>
              <w:pStyle w:val="af4"/>
            </w:pPr>
          </w:p>
          <w:p w:rsidR="00AE7DA9" w:rsidRPr="00736239" w:rsidRDefault="00AE7DA9" w:rsidP="002C03B5">
            <w:pPr>
              <w:pStyle w:val="af4"/>
            </w:pPr>
            <w:r>
              <w:t>9681</w:t>
            </w:r>
          </w:p>
        </w:tc>
      </w:tr>
      <w:tr w:rsidR="00AE7DA9" w:rsidRPr="00736239" w:rsidTr="00AE30BA">
        <w:trPr>
          <w:trHeight w:val="436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3) </w:t>
            </w:r>
            <w:proofErr w:type="spellStart"/>
            <w:r>
              <w:t>Собст</w:t>
            </w:r>
            <w:proofErr w:type="spellEnd"/>
            <w:r>
              <w:t>. вес к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ы</w:t>
            </w:r>
            <w:proofErr w:type="spellEnd"/>
            <w:r>
              <w:t xml:space="preserve"> (0,3х</w:t>
            </w:r>
            <w:proofErr w:type="gramStart"/>
            <w:r>
              <w:t>0</w:t>
            </w:r>
            <w:proofErr w:type="gramEnd"/>
            <w:r>
              <w:t>,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3х8,6)</w:t>
            </w:r>
          </w:p>
        </w:tc>
        <w:tc>
          <w:tcPr>
            <w:tcW w:w="1042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5</w:t>
            </w:r>
          </w:p>
        </w:tc>
        <w:tc>
          <w:tcPr>
            <w:tcW w:w="690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</w:tc>
        <w:tc>
          <w:tcPr>
            <w:tcW w:w="722" w:type="pct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30</w:t>
            </w:r>
          </w:p>
        </w:tc>
      </w:tr>
      <w:tr w:rsidR="00AE7DA9" w:rsidRPr="00736239" w:rsidTr="00AE30BA">
        <w:trPr>
          <w:trHeight w:val="436"/>
        </w:trPr>
        <w:tc>
          <w:tcPr>
            <w:tcW w:w="2547" w:type="pct"/>
          </w:tcPr>
          <w:p w:rsidR="00AE7DA9" w:rsidRPr="00736239" w:rsidRDefault="00AE7DA9" w:rsidP="002C03B5">
            <w:pPr>
              <w:pStyle w:val="af4"/>
            </w:pPr>
            <w:r>
              <w:t xml:space="preserve">Итого </w:t>
            </w:r>
            <w:proofErr w:type="spellStart"/>
            <w:proofErr w:type="gramStart"/>
            <w:r>
              <w:t>полн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я</w:t>
            </w:r>
            <w:proofErr w:type="spellEnd"/>
            <w:r>
              <w:t xml:space="preserve"> </w:t>
            </w:r>
            <w:proofErr w:type="spellStart"/>
            <w:r>
              <w:t>нагрузк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на кол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у у обр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фунда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42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822</w:t>
            </w:r>
          </w:p>
        </w:tc>
        <w:tc>
          <w:tcPr>
            <w:tcW w:w="690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</w:t>
            </w:r>
          </w:p>
        </w:tc>
        <w:tc>
          <w:tcPr>
            <w:tcW w:w="722" w:type="pct"/>
            <w:vAlign w:val="center"/>
          </w:tcPr>
          <w:p w:rsidR="00AE7DA9" w:rsidRPr="00736239" w:rsidRDefault="00AE7DA9" w:rsidP="002C03B5">
            <w:pPr>
              <w:pStyle w:val="af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955</w:t>
            </w:r>
          </w:p>
        </w:tc>
      </w:tr>
    </w:tbl>
    <w:p w:rsidR="002F4C80" w:rsidRDefault="002F4C80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W w:w="95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26"/>
        <w:gridCol w:w="5097"/>
        <w:gridCol w:w="1029"/>
        <w:gridCol w:w="993"/>
        <w:gridCol w:w="993"/>
        <w:gridCol w:w="1000"/>
      </w:tblGrid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№</w:t>
            </w:r>
          </w:p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>/п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Вид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626008D7" wp14:editId="193FFDB2">
                  <wp:extent cx="222250" cy="247650"/>
                  <wp:effectExtent l="0" t="0" r="0" b="0"/>
                  <wp:docPr id="36" name="image2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5.png"/>
                          <pic:cNvPicPr preferRelativeResize="0"/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5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46F4441F" wp14:editId="23E6246B">
                  <wp:extent cx="228600" cy="247650"/>
                  <wp:effectExtent l="0" t="0" r="0" b="0"/>
                  <wp:docPr id="38" name="image1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7.png"/>
                          <pic:cNvPicPr preferRelativeResize="0"/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  <w:vertAlign w:val="superscript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4F0FD777" wp14:editId="2DC9CBB8">
                  <wp:extent cx="222250" cy="247650"/>
                  <wp:effectExtent l="0" t="0" r="0" b="0"/>
                  <wp:docPr id="39" name="image1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.png"/>
                          <pic:cNvPicPr preferRelativeResize="0"/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5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7420A7">
              <w:rPr>
                <w:sz w:val="20"/>
                <w:szCs w:val="20"/>
              </w:rPr>
              <w:t>,</w:t>
            </w:r>
            <w:r w:rsidRPr="007420A7">
              <w:rPr>
                <w:sz w:val="20"/>
                <w:szCs w:val="20"/>
              </w:rPr>
              <w:br/>
              <w:t>кН/</w:t>
            </w:r>
            <w:proofErr w:type="spellStart"/>
            <w:r w:rsidRPr="007420A7">
              <w:rPr>
                <w:sz w:val="20"/>
                <w:szCs w:val="20"/>
              </w:rPr>
              <w:t>п</w:t>
            </w:r>
            <w:proofErr w:type="gramStart"/>
            <w:r w:rsidRPr="007420A7">
              <w:rPr>
                <w:sz w:val="20"/>
                <w:szCs w:val="20"/>
              </w:rPr>
              <w:t>.м</w:t>
            </w:r>
            <w:proofErr w:type="spellEnd"/>
            <w:proofErr w:type="gramEnd"/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noProof/>
                <w:sz w:val="33"/>
                <w:szCs w:val="33"/>
                <w:vertAlign w:val="subscript"/>
                <w:lang w:eastAsia="ru-RU"/>
              </w:rPr>
              <w:drawing>
                <wp:inline distT="0" distB="0" distL="114300" distR="114300" wp14:anchorId="3199235E" wp14:editId="5AEE989A">
                  <wp:extent cx="254000" cy="247650"/>
                  <wp:effectExtent l="0" t="0" r="0" b="0"/>
                  <wp:docPr id="40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00" cy="2476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7420A7">
              <w:rPr>
                <w:sz w:val="20"/>
                <w:szCs w:val="20"/>
              </w:rPr>
              <w:t>,</w:t>
            </w:r>
            <w:r w:rsidRPr="007420A7">
              <w:rPr>
                <w:sz w:val="20"/>
                <w:szCs w:val="20"/>
              </w:rPr>
              <w:br/>
              <w:t>кН/</w:t>
            </w:r>
            <w:proofErr w:type="spellStart"/>
            <w:r w:rsidRPr="007420A7">
              <w:rPr>
                <w:sz w:val="20"/>
                <w:szCs w:val="20"/>
              </w:rPr>
              <w:t>п.м</w:t>
            </w:r>
            <w:proofErr w:type="spellEnd"/>
            <w:r w:rsidRPr="007420A7">
              <w:rPr>
                <w:sz w:val="20"/>
                <w:szCs w:val="20"/>
              </w:rPr>
              <w:t>.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I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708" w:right="-57" w:hanging="708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 xml:space="preserve">Наружные стены несущие (на 1 </w:t>
            </w:r>
            <w:proofErr w:type="spellStart"/>
            <w:r w:rsidRPr="007420A7">
              <w:rPr>
                <w:b/>
                <w:sz w:val="20"/>
                <w:szCs w:val="20"/>
              </w:rPr>
              <w:t>п.</w:t>
            </w:r>
            <w:proofErr w:type="gramStart"/>
            <w:r w:rsidRPr="007420A7">
              <w:rPr>
                <w:b/>
                <w:sz w:val="20"/>
                <w:szCs w:val="20"/>
              </w:rPr>
              <w:t>м</w:t>
            </w:r>
            <w:proofErr w:type="spellEnd"/>
            <w:proofErr w:type="gramEnd"/>
            <w:r w:rsidRPr="007420A7">
              <w:rPr>
                <w:b/>
                <w:sz w:val="20"/>
                <w:szCs w:val="20"/>
              </w:rPr>
              <w:t>.)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Постоянные нагрузки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18"/>
                <w:szCs w:val="18"/>
              </w:rPr>
            </w:pPr>
            <w:r w:rsidRPr="007420A7">
              <w:rPr>
                <w:sz w:val="20"/>
                <w:szCs w:val="20"/>
              </w:rPr>
              <w:t>Кирпичная кладка на ц/</w:t>
            </w: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 xml:space="preserve"> растворе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="00FD2FBD">
              <w:rPr>
                <w:b/>
                <w:sz w:val="18"/>
                <w:szCs w:val="18"/>
              </w:rPr>
              <w:t>=0,77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proofErr w:type="gramStart"/>
            <w:r w:rsidRPr="007420A7">
              <w:rPr>
                <w:b/>
                <w:sz w:val="18"/>
                <w:szCs w:val="18"/>
              </w:rPr>
              <w:t>q</w:t>
            </w:r>
            <w:proofErr w:type="gramEnd"/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>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77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 xml:space="preserve">3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9 =16</w:t>
            </w:r>
            <w:r w:rsidR="00FD2FBD">
              <w:rPr>
                <w:b/>
                <w:sz w:val="18"/>
                <w:szCs w:val="18"/>
              </w:rPr>
              <w:t>0,08</w:t>
            </w:r>
            <w:r w:rsidRPr="007420A7">
              <w:rPr>
                <w:b/>
                <w:sz w:val="18"/>
                <w:szCs w:val="18"/>
              </w:rPr>
              <w:t>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. 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,09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6</w:t>
            </w:r>
            <w:r w:rsidR="00FD2FBD">
              <w:rPr>
                <w:b/>
                <w:sz w:val="20"/>
                <w:szCs w:val="20"/>
              </w:rPr>
              <w:t>0,08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Длительные временные нагрузки</w:t>
            </w:r>
          </w:p>
        </w:tc>
      </w:tr>
      <w:tr w:rsidR="00632E43" w:rsidRPr="007420A7" w:rsidTr="00544150">
        <w:trPr>
          <w:trHeight w:val="788"/>
        </w:trPr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2.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44150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 xml:space="preserve">Штукатурка гипсовая высококачественная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b/>
                <w:sz w:val="18"/>
                <w:szCs w:val="18"/>
              </w:rPr>
              <w:t>=0,02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r w:rsidRPr="007420A7">
              <w:rPr>
                <w:b/>
                <w:sz w:val="18"/>
                <w:szCs w:val="18"/>
              </w:rPr>
              <w:t>q</w:t>
            </w:r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 xml:space="preserve"> 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02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b/>
                <w:sz w:val="18"/>
                <w:szCs w:val="18"/>
              </w:rPr>
              <w:t xml:space="preserve">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9 =</w:t>
            </w:r>
            <w:r w:rsidR="00FD2FBD">
              <w:rPr>
                <w:b/>
                <w:sz w:val="18"/>
                <w:szCs w:val="18"/>
              </w:rPr>
              <w:t xml:space="preserve">2,39 </w:t>
            </w:r>
            <w:r w:rsidRPr="007420A7">
              <w:rPr>
                <w:b/>
                <w:sz w:val="18"/>
                <w:szCs w:val="18"/>
              </w:rPr>
              <w:t>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>.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,11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32E43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,39</w:t>
            </w:r>
          </w:p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544150" w:rsidRPr="007420A7" w:rsidTr="00544150">
        <w:trPr>
          <w:trHeight w:val="761"/>
        </w:trPr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4150" w:rsidRPr="007420A7" w:rsidRDefault="00544150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509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4150" w:rsidRDefault="00544150" w:rsidP="0054415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нтилируемый фасад 14м * 0,32*1п.м.</w:t>
            </w:r>
          </w:p>
          <w:p w:rsidR="00544150" w:rsidRDefault="00544150" w:rsidP="00B51DBE">
            <w:pPr>
              <w:spacing w:line="216" w:lineRule="auto"/>
              <w:ind w:left="-57" w:right="-57"/>
              <w:jc w:val="both"/>
              <w:rPr>
                <w:b/>
                <w:sz w:val="18"/>
                <w:szCs w:val="18"/>
              </w:rPr>
            </w:pPr>
          </w:p>
          <w:p w:rsidR="00544150" w:rsidRPr="007420A7" w:rsidRDefault="00544150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Pr="007420A7" w:rsidRDefault="00544150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4150" w:rsidRDefault="00544150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,48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</w:p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II</w:t>
            </w:r>
          </w:p>
        </w:tc>
        <w:tc>
          <w:tcPr>
            <w:tcW w:w="911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 xml:space="preserve">Внутренние стены несущие (на 1 </w:t>
            </w:r>
            <w:proofErr w:type="spellStart"/>
            <w:r w:rsidRPr="007420A7">
              <w:rPr>
                <w:b/>
                <w:sz w:val="20"/>
                <w:szCs w:val="20"/>
              </w:rPr>
              <w:t>п.</w:t>
            </w:r>
            <w:proofErr w:type="gramStart"/>
            <w:r w:rsidRPr="007420A7">
              <w:rPr>
                <w:b/>
                <w:sz w:val="20"/>
                <w:szCs w:val="20"/>
              </w:rPr>
              <w:t>м</w:t>
            </w:r>
            <w:proofErr w:type="spellEnd"/>
            <w:proofErr w:type="gramEnd"/>
            <w:r w:rsidRPr="007420A7">
              <w:rPr>
                <w:b/>
                <w:sz w:val="20"/>
                <w:szCs w:val="20"/>
              </w:rPr>
              <w:t>.)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Постоянные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18"/>
                <w:szCs w:val="18"/>
              </w:rPr>
            </w:pPr>
            <w:r w:rsidRPr="007420A7">
              <w:rPr>
                <w:sz w:val="20"/>
                <w:szCs w:val="20"/>
              </w:rPr>
              <w:t>Кирпичная кладка на ц/</w:t>
            </w:r>
            <w:proofErr w:type="gramStart"/>
            <w:r w:rsidRPr="007420A7">
              <w:rPr>
                <w:sz w:val="20"/>
                <w:szCs w:val="20"/>
              </w:rPr>
              <w:t>п</w:t>
            </w:r>
            <w:proofErr w:type="gramEnd"/>
            <w:r w:rsidRPr="007420A7">
              <w:rPr>
                <w:sz w:val="20"/>
                <w:szCs w:val="20"/>
              </w:rPr>
              <w:t xml:space="preserve"> растворе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="00FD2FBD">
              <w:rPr>
                <w:b/>
                <w:sz w:val="18"/>
                <w:szCs w:val="18"/>
              </w:rPr>
              <w:t>=0,51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="00FD2FBD">
              <w:rPr>
                <w:b/>
                <w:sz w:val="18"/>
                <w:szCs w:val="18"/>
              </w:rPr>
              <w:t>14</w:t>
            </w:r>
            <w:r w:rsidRPr="007420A7">
              <w:rPr>
                <w:b/>
                <w:sz w:val="18"/>
                <w:szCs w:val="18"/>
              </w:rPr>
              <w:t xml:space="preserve">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proofErr w:type="gramStart"/>
            <w:r w:rsidRPr="007420A7">
              <w:rPr>
                <w:b/>
                <w:sz w:val="18"/>
                <w:szCs w:val="18"/>
              </w:rPr>
              <w:t>q</w:t>
            </w:r>
            <w:proofErr w:type="gramEnd"/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>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51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6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 xml:space="preserve">3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9 =106,03</w:t>
            </w:r>
            <w:r w:rsidRPr="007420A7">
              <w:rPr>
                <w:b/>
                <w:sz w:val="18"/>
                <w:szCs w:val="18"/>
              </w:rPr>
              <w:t xml:space="preserve"> 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. 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,63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D2FBD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,03</w:t>
            </w: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b/>
                <w:sz w:val="20"/>
                <w:szCs w:val="20"/>
                <w:u w:val="single"/>
              </w:rPr>
            </w:pPr>
            <w:r w:rsidRPr="007420A7">
              <w:rPr>
                <w:b/>
                <w:sz w:val="20"/>
                <w:szCs w:val="20"/>
                <w:u w:val="single"/>
              </w:rPr>
              <w:t>Длительные временные нагрузки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</w:p>
        </w:tc>
      </w:tr>
      <w:tr w:rsidR="00632E43" w:rsidRPr="007420A7" w:rsidTr="00B51DBE"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right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2.1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2E43" w:rsidRPr="007420A7" w:rsidRDefault="00632E43" w:rsidP="00B51DBE">
            <w:pPr>
              <w:spacing w:line="216" w:lineRule="auto"/>
              <w:ind w:left="-57" w:right="-57"/>
              <w:jc w:val="both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 xml:space="preserve">Штукатурка гипсовая высококачественная </w:t>
            </w:r>
            <w:proofErr w:type="spellStart"/>
            <w:r w:rsidRPr="007420A7">
              <w:rPr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b/>
                <w:sz w:val="18"/>
                <w:szCs w:val="18"/>
              </w:rPr>
              <w:t>=0,04 м</w:t>
            </w:r>
            <w:r w:rsidRPr="007420A7">
              <w:rPr>
                <w:sz w:val="18"/>
                <w:szCs w:val="18"/>
              </w:rPr>
              <w:t xml:space="preserve">, </w:t>
            </w:r>
            <w:proofErr w:type="spellStart"/>
            <w:r w:rsidRPr="007420A7">
              <w:rPr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Нст</w:t>
            </w:r>
            <w:proofErr w:type="spellEnd"/>
            <w:r w:rsidRPr="007420A7">
              <w:rPr>
                <w:sz w:val="18"/>
                <w:szCs w:val="18"/>
              </w:rPr>
              <w:t>=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sz w:val="18"/>
                <w:szCs w:val="18"/>
              </w:rPr>
              <w:t xml:space="preserve">. Нагрузка на 1 </w:t>
            </w:r>
            <w:proofErr w:type="spellStart"/>
            <w:r w:rsidRPr="007420A7">
              <w:rPr>
                <w:sz w:val="18"/>
                <w:szCs w:val="18"/>
              </w:rPr>
              <w:t>п.м</w:t>
            </w:r>
            <w:proofErr w:type="spellEnd"/>
            <w:r w:rsidRPr="007420A7">
              <w:rPr>
                <w:sz w:val="18"/>
                <w:szCs w:val="18"/>
              </w:rPr>
              <w:t xml:space="preserve">. при этом будет составлять </w:t>
            </w:r>
            <w:proofErr w:type="spellStart"/>
            <w:r w:rsidRPr="007420A7">
              <w:rPr>
                <w:b/>
                <w:sz w:val="18"/>
                <w:szCs w:val="18"/>
              </w:rPr>
              <w:t>q</w:t>
            </w:r>
            <w:r w:rsidRPr="007420A7">
              <w:rPr>
                <w:b/>
                <w:sz w:val="18"/>
                <w:szCs w:val="18"/>
                <w:vertAlign w:val="subscript"/>
              </w:rPr>
              <w:t>н</w:t>
            </w:r>
            <w:proofErr w:type="spellEnd"/>
            <w:r w:rsidRPr="007420A7">
              <w:rPr>
                <w:b/>
                <w:sz w:val="18"/>
                <w:szCs w:val="18"/>
              </w:rPr>
              <w:t xml:space="preserve"> =</w:t>
            </w:r>
            <w:proofErr w:type="spellStart"/>
            <w:r w:rsidRPr="007420A7">
              <w:rPr>
                <w:b/>
                <w:sz w:val="18"/>
                <w:szCs w:val="18"/>
              </w:rPr>
              <w:t>Н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δ</w:t>
            </w:r>
            <w:proofErr w:type="gramStart"/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proofErr w:type="gram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l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γ</w:t>
            </w:r>
            <w:r w:rsidRPr="007420A7">
              <w:rPr>
                <w:b/>
                <w:sz w:val="18"/>
                <w:szCs w:val="18"/>
                <w:vertAlign w:val="subscript"/>
              </w:rPr>
              <w:t>шт</w:t>
            </w:r>
            <w:proofErr w:type="spellEnd"/>
            <w:r w:rsidRPr="007420A7">
              <w:rPr>
                <w:rFonts w:ascii="Tahoma" w:eastAsia="Cardo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rFonts w:eastAsia="Cardo"/>
                <w:b/>
                <w:sz w:val="18"/>
                <w:szCs w:val="18"/>
              </w:rPr>
              <w:t xml:space="preserve"> </w:t>
            </w:r>
            <w:proofErr w:type="spellStart"/>
            <w:r w:rsidRPr="007420A7">
              <w:rPr>
                <w:rFonts w:eastAsia="Cardo"/>
                <w:b/>
                <w:sz w:val="18"/>
                <w:szCs w:val="18"/>
              </w:rPr>
              <w:t>k</w:t>
            </w:r>
            <w:r w:rsidRPr="007420A7">
              <w:rPr>
                <w:b/>
                <w:sz w:val="18"/>
                <w:szCs w:val="18"/>
                <w:vertAlign w:val="subscript"/>
              </w:rPr>
              <w:t>проем</w:t>
            </w:r>
            <w:proofErr w:type="spellEnd"/>
            <w:r w:rsidR="00FD2FBD">
              <w:rPr>
                <w:b/>
                <w:sz w:val="18"/>
                <w:szCs w:val="18"/>
              </w:rPr>
              <w:t xml:space="preserve"> =14</w:t>
            </w:r>
            <w:r w:rsidRPr="007420A7">
              <w:rPr>
                <w:b/>
                <w:sz w:val="18"/>
                <w:szCs w:val="18"/>
              </w:rPr>
              <w:t xml:space="preserve">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>0,04 м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1п.м.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Pr="007420A7">
              <w:rPr>
                <w:b/>
                <w:sz w:val="18"/>
                <w:szCs w:val="18"/>
              </w:rPr>
              <w:t xml:space="preserve">9,5 кН/м </w:t>
            </w:r>
            <w:r w:rsidRPr="007420A7">
              <w:rPr>
                <w:b/>
                <w:sz w:val="18"/>
                <w:szCs w:val="18"/>
                <w:vertAlign w:val="superscript"/>
              </w:rPr>
              <w:t>3</w:t>
            </w:r>
            <w:r w:rsidRPr="007420A7">
              <w:rPr>
                <w:b/>
                <w:sz w:val="18"/>
                <w:szCs w:val="18"/>
              </w:rPr>
              <w:t xml:space="preserve"> </w:t>
            </w:r>
            <w:r w:rsidRPr="007420A7">
              <w:rPr>
                <w:rFonts w:ascii="Tahoma" w:hAnsi="Tahoma" w:cs="Tahoma"/>
                <w:b/>
                <w:sz w:val="18"/>
                <w:szCs w:val="18"/>
              </w:rPr>
              <w:t>⸱</w:t>
            </w:r>
            <w:r w:rsidR="00FD2FBD">
              <w:rPr>
                <w:b/>
                <w:sz w:val="18"/>
                <w:szCs w:val="18"/>
              </w:rPr>
              <w:t>0,9 =4,79</w:t>
            </w:r>
            <w:r w:rsidRPr="007420A7">
              <w:rPr>
                <w:b/>
                <w:sz w:val="18"/>
                <w:szCs w:val="18"/>
              </w:rPr>
              <w:t xml:space="preserve"> кН/</w:t>
            </w:r>
            <w:proofErr w:type="spellStart"/>
            <w:r w:rsidRPr="007420A7">
              <w:rPr>
                <w:b/>
                <w:sz w:val="18"/>
                <w:szCs w:val="18"/>
              </w:rPr>
              <w:t>п.м</w:t>
            </w:r>
            <w:proofErr w:type="spellEnd"/>
            <w:r w:rsidRPr="007420A7">
              <w:rPr>
                <w:b/>
                <w:sz w:val="18"/>
                <w:szCs w:val="18"/>
              </w:rPr>
              <w:t>.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sz w:val="20"/>
                <w:szCs w:val="20"/>
              </w:rPr>
            </w:pPr>
            <w:r w:rsidRPr="007420A7">
              <w:rPr>
                <w:sz w:val="20"/>
                <w:szCs w:val="2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632E43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 w:rsidRPr="007420A7">
              <w:rPr>
                <w:b/>
                <w:sz w:val="20"/>
                <w:szCs w:val="20"/>
              </w:rPr>
              <w:t>11,13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2E43" w:rsidRPr="007420A7" w:rsidRDefault="00FF1522" w:rsidP="00B51DBE">
            <w:pPr>
              <w:spacing w:line="216" w:lineRule="auto"/>
              <w:ind w:left="-57" w:right="-5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,79</w:t>
            </w:r>
          </w:p>
        </w:tc>
      </w:tr>
    </w:tbl>
    <w:p w:rsidR="00D65033" w:rsidRDefault="00D65033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90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0"/>
        <w:gridCol w:w="4557"/>
        <w:gridCol w:w="1635"/>
        <w:gridCol w:w="1434"/>
        <w:gridCol w:w="1240"/>
      </w:tblGrid>
      <w:tr w:rsidR="00D65033" w:rsidTr="00D65033">
        <w:trPr>
          <w:trHeight w:val="1161"/>
        </w:trPr>
        <w:tc>
          <w:tcPr>
            <w:tcW w:w="509" w:type="pct"/>
            <w:vAlign w:val="center"/>
          </w:tcPr>
          <w:p w:rsidR="00D65033" w:rsidRDefault="00D65033" w:rsidP="00D65033">
            <w:pPr>
              <w:pStyle w:val="af4"/>
            </w:pPr>
            <w:r>
              <w:t>Вид нагрузки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 xml:space="preserve">Элемент </w:t>
            </w:r>
            <w:proofErr w:type="gramStart"/>
            <w:r>
              <w:t>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крытия</w:t>
            </w:r>
            <w:proofErr w:type="spellEnd"/>
            <w:proofErr w:type="gramEnd"/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Нормативная нагрузка кг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proofErr w:type="gramStart"/>
            <w:r>
              <w:t>К-т</w:t>
            </w:r>
            <w:proofErr w:type="gramEnd"/>
            <w:r>
              <w:t xml:space="preserve"> надежности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агрузка</w:t>
            </w:r>
            <w:proofErr w:type="spellEnd"/>
            <w:r w:rsidR="00AA6267">
              <w:t xml:space="preserve"> кг/м</w:t>
            </w:r>
            <w:proofErr w:type="gramStart"/>
            <w:r w:rsidR="00AA6267">
              <w:t>2</w:t>
            </w:r>
            <w:proofErr w:type="gramEnd"/>
          </w:p>
        </w:tc>
      </w:tr>
      <w:tr w:rsidR="00D65033" w:rsidTr="00D65033">
        <w:trPr>
          <w:cantSplit/>
          <w:trHeight w:val="210"/>
        </w:trPr>
        <w:tc>
          <w:tcPr>
            <w:tcW w:w="509" w:type="pct"/>
            <w:vMerge w:val="restart"/>
            <w:textDirection w:val="btLr"/>
            <w:vAlign w:val="center"/>
          </w:tcPr>
          <w:p w:rsidR="00D65033" w:rsidRDefault="00D65033" w:rsidP="00D65033">
            <w:pPr>
              <w:pStyle w:val="af4"/>
            </w:pPr>
            <w:r>
              <w:t>Постоянная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Сэндвич 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ели</w:t>
            </w:r>
            <w:proofErr w:type="spellEnd"/>
            <w:r>
              <w:t xml:space="preserve"> покры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ия</w:t>
            </w:r>
            <w:proofErr w:type="spellEnd"/>
          </w:p>
          <w:p w:rsidR="00D65033" w:rsidRDefault="00D65033" w:rsidP="00D65033">
            <w:pPr>
              <w:pStyle w:val="af4"/>
            </w:pPr>
            <w:r>
              <w:t>(</w:t>
            </w:r>
            <w:proofErr w:type="spellStart"/>
            <w:r>
              <w:t>пенополистирол</w:t>
            </w:r>
            <w:proofErr w:type="spellEnd"/>
            <w:r>
              <w:t xml:space="preserve"> 20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gramStart"/>
            <w:r>
              <w:t>м</w:t>
            </w:r>
            <w:proofErr w:type="gramEnd"/>
            <w:r>
              <w:t>)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199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1,1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218,9</w:t>
            </w:r>
          </w:p>
        </w:tc>
      </w:tr>
      <w:tr w:rsidR="00D65033" w:rsidTr="00D65033">
        <w:trPr>
          <w:cantSplit/>
          <w:trHeight w:val="305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 xml:space="preserve">Прогоны </w:t>
            </w:r>
            <w:proofErr w:type="spellStart"/>
            <w:proofErr w:type="gramStart"/>
            <w:r>
              <w:t>пр</w:t>
            </w:r>
            <w:proofErr w:type="spellEnd"/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 </w:t>
            </w:r>
            <w:r>
              <w:rPr>
                <w:lang w:val="en-US"/>
              </w:rPr>
              <w:t>l</w:t>
            </w:r>
            <w:r>
              <w:t>=6 м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65,7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1,05</w:t>
            </w:r>
          </w:p>
        </w:tc>
        <w:tc>
          <w:tcPr>
            <w:tcW w:w="659" w:type="pct"/>
            <w:tcBorders>
              <w:bottom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4"/>
            </w:pPr>
            <w:r>
              <w:t>67</w:t>
            </w:r>
          </w:p>
        </w:tc>
      </w:tr>
      <w:tr w:rsidR="00D65033" w:rsidTr="00D65033">
        <w:trPr>
          <w:cantSplit/>
          <w:trHeight w:val="475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tcBorders>
              <w:top w:val="single" w:sz="4" w:space="0" w:color="auto"/>
            </w:tcBorders>
            <w:vAlign w:val="center"/>
          </w:tcPr>
          <w:p w:rsidR="00D65033" w:rsidRPr="00D65033" w:rsidRDefault="00D65033" w:rsidP="00D65033">
            <w:pPr>
              <w:pStyle w:val="af2"/>
            </w:pPr>
            <w:r>
              <w:t xml:space="preserve">Прогоны при </w:t>
            </w:r>
            <w:r>
              <w:rPr>
                <w:lang w:val="en-US"/>
              </w:rPr>
              <w:t>l=</w:t>
            </w:r>
            <w:r>
              <w:t>3м</w:t>
            </w:r>
          </w:p>
        </w:tc>
        <w:tc>
          <w:tcPr>
            <w:tcW w:w="869" w:type="pct"/>
            <w:tcBorders>
              <w:top w:val="single" w:sz="4" w:space="0" w:color="auto"/>
            </w:tcBorders>
            <w:vAlign w:val="center"/>
          </w:tcPr>
          <w:p w:rsidR="00D65033" w:rsidRDefault="00D65033" w:rsidP="00D65033">
            <w:pPr>
              <w:pStyle w:val="af2"/>
            </w:pPr>
          </w:p>
        </w:tc>
        <w:tc>
          <w:tcPr>
            <w:tcW w:w="633" w:type="pct"/>
            <w:tcBorders>
              <w:top w:val="single" w:sz="4" w:space="0" w:color="auto"/>
            </w:tcBorders>
            <w:vAlign w:val="center"/>
          </w:tcPr>
          <w:p w:rsidR="00D65033" w:rsidRDefault="00D65033" w:rsidP="00D65033">
            <w:pPr>
              <w:pStyle w:val="af2"/>
            </w:pPr>
          </w:p>
        </w:tc>
        <w:tc>
          <w:tcPr>
            <w:tcW w:w="659" w:type="pct"/>
            <w:tcBorders>
              <w:top w:val="single" w:sz="4" w:space="0" w:color="auto"/>
            </w:tcBorders>
            <w:vAlign w:val="center"/>
          </w:tcPr>
          <w:p w:rsidR="00D65033" w:rsidRDefault="00AA6267" w:rsidP="00544150">
            <w:pPr>
              <w:pStyle w:val="af2"/>
              <w:ind w:firstLine="0"/>
            </w:pPr>
            <w:r>
              <w:t>33</w:t>
            </w:r>
          </w:p>
        </w:tc>
      </w:tr>
      <w:tr w:rsidR="00D65033" w:rsidTr="00D65033">
        <w:trPr>
          <w:cantSplit/>
          <w:trHeight w:val="210"/>
        </w:trPr>
        <w:tc>
          <w:tcPr>
            <w:tcW w:w="509" w:type="pct"/>
            <w:vMerge/>
            <w:textDirection w:val="btLr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 xml:space="preserve">Итого </w:t>
            </w:r>
            <w:proofErr w:type="spellStart"/>
            <w:proofErr w:type="gramStart"/>
            <w:r>
              <w:t>пос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янная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нагруз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264,7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-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285,9</w:t>
            </w:r>
          </w:p>
        </w:tc>
      </w:tr>
      <w:tr w:rsidR="00D65033" w:rsidTr="00D65033">
        <w:trPr>
          <w:cantSplit/>
          <w:trHeight w:val="1441"/>
        </w:trPr>
        <w:tc>
          <w:tcPr>
            <w:tcW w:w="509" w:type="pct"/>
            <w:textDirection w:val="btLr"/>
            <w:vAlign w:val="center"/>
          </w:tcPr>
          <w:p w:rsidR="00D65033" w:rsidRDefault="00D65033" w:rsidP="00D65033">
            <w:pPr>
              <w:pStyle w:val="af4"/>
            </w:pPr>
            <w:r>
              <w:lastRenderedPageBreak/>
              <w:t>Временная</w:t>
            </w: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Снеговая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560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1,4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800</w:t>
            </w:r>
          </w:p>
        </w:tc>
      </w:tr>
      <w:tr w:rsidR="00D65033" w:rsidTr="00D65033">
        <w:trPr>
          <w:trHeight w:val="554"/>
        </w:trPr>
        <w:tc>
          <w:tcPr>
            <w:tcW w:w="509" w:type="pct"/>
            <w:vAlign w:val="center"/>
          </w:tcPr>
          <w:p w:rsidR="00D65033" w:rsidRDefault="00D65033" w:rsidP="00D65033">
            <w:pPr>
              <w:pStyle w:val="af4"/>
            </w:pPr>
          </w:p>
        </w:tc>
        <w:tc>
          <w:tcPr>
            <w:tcW w:w="2331" w:type="pct"/>
            <w:vAlign w:val="center"/>
          </w:tcPr>
          <w:p w:rsidR="00D65033" w:rsidRDefault="00D65033" w:rsidP="00D65033">
            <w:pPr>
              <w:pStyle w:val="af4"/>
            </w:pPr>
            <w:r>
              <w:t>Всего</w:t>
            </w:r>
          </w:p>
        </w:tc>
        <w:tc>
          <w:tcPr>
            <w:tcW w:w="869" w:type="pct"/>
            <w:vAlign w:val="center"/>
          </w:tcPr>
          <w:p w:rsidR="00D65033" w:rsidRDefault="00D65033" w:rsidP="00D65033">
            <w:pPr>
              <w:pStyle w:val="af4"/>
            </w:pPr>
            <w:r>
              <w:t>824,7</w:t>
            </w:r>
          </w:p>
        </w:tc>
        <w:tc>
          <w:tcPr>
            <w:tcW w:w="633" w:type="pct"/>
            <w:vAlign w:val="center"/>
          </w:tcPr>
          <w:p w:rsidR="00D65033" w:rsidRDefault="00D65033" w:rsidP="00D65033">
            <w:pPr>
              <w:pStyle w:val="af4"/>
            </w:pPr>
            <w:r>
              <w:t>-</w:t>
            </w:r>
          </w:p>
        </w:tc>
        <w:tc>
          <w:tcPr>
            <w:tcW w:w="659" w:type="pct"/>
            <w:vAlign w:val="center"/>
          </w:tcPr>
          <w:p w:rsidR="00D65033" w:rsidRDefault="00D65033" w:rsidP="00D65033">
            <w:pPr>
              <w:pStyle w:val="af4"/>
            </w:pPr>
            <w:r>
              <w:t>1085,9</w:t>
            </w:r>
          </w:p>
        </w:tc>
      </w:tr>
    </w:tbl>
    <w:p w:rsidR="00D65033" w:rsidRDefault="00D65033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3441B8" w:rsidRDefault="003441B8" w:rsidP="0094759B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все собираем в основное расчетных нагрузок для расчета по</w:t>
      </w:r>
      <w:r w:rsidRPr="003441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 группе предельных состояний:</w:t>
      </w:r>
    </w:p>
    <w:p w:rsidR="003441B8" w:rsidRDefault="003441B8" w:rsidP="003441B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4759B">
        <w:rPr>
          <w:rFonts w:ascii="Times New Roman" w:hAnsi="Times New Roman" w:cs="Times New Roman"/>
          <w:i/>
          <w:sz w:val="24"/>
          <w:szCs w:val="24"/>
        </w:rPr>
        <w:t>С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94759B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 w:rsidRPr="0094759B">
        <w:rPr>
          <w:rFonts w:ascii="Times New Roman" w:hAnsi="Times New Roman" w:cs="Times New Roman"/>
          <w:i/>
          <w:sz w:val="24"/>
          <w:szCs w:val="24"/>
        </w:rPr>
        <w:t>+(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…)+(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59B">
        <w:rPr>
          <w:rFonts w:ascii="Times New Roman" w:hAnsi="Times New Roman" w:cs="Times New Roman"/>
          <w:i/>
          <w:sz w:val="24"/>
          <w:szCs w:val="24"/>
        </w:rPr>
        <w:t xml:space="preserve">+ </w:t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ψ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sz w:val="24"/>
          <w:szCs w:val="24"/>
          <w:lang w:val="en-US"/>
        </w:rPr>
        <w:sym w:font="Symbol" w:char="F0D7"/>
      </w:r>
      <w:proofErr w:type="spellStart"/>
      <w:r w:rsidRPr="009475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94759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Pr="0094759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59B">
        <w:rPr>
          <w:rFonts w:ascii="Times New Roman" w:hAnsi="Times New Roman" w:cs="Times New Roman"/>
          <w:i/>
          <w:sz w:val="24"/>
          <w:szCs w:val="24"/>
        </w:rPr>
        <w:t>+…)</w:t>
      </w:r>
    </w:p>
    <w:p w:rsidR="00375B6C" w:rsidRPr="0094759B" w:rsidRDefault="00375B6C" w:rsidP="003441B8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3441B8" w:rsidRDefault="00375B6C" w:rsidP="004F22E5">
      <w:pPr>
        <w:spacing w:line="276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ем отдельно для каждого характерного сечения с учетом грузовой площадки.</w:t>
      </w:r>
    </w:p>
    <w:p w:rsidR="00375B6C" w:rsidRDefault="00375B6C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1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1</w:t>
      </w:r>
      <w:r w:rsidR="00B41021">
        <w:rPr>
          <w:rFonts w:ascii="Times New Roman" w:hAnsi="Times New Roman" w:cs="Times New Roman"/>
          <w:sz w:val="24"/>
          <w:szCs w:val="24"/>
        </w:rPr>
        <w:t>=3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.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6E0C7C" w:rsidRDefault="00375B6C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831E1F"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=</w:t>
      </w:r>
      <w:r w:rsidR="00831E1F"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 w:rsidR="00B51DBE">
        <w:rPr>
          <w:rFonts w:ascii="Times New Roman" w:hAnsi="Times New Roman" w:cs="Times New Roman"/>
          <w:sz w:val="24"/>
          <w:szCs w:val="24"/>
          <w:highlight w:val="yellow"/>
        </w:rPr>
        <w:t>160,08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кН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/п.м.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+</w:t>
      </w:r>
      <w:r w:rsidR="002C03B5">
        <w:rPr>
          <w:rFonts w:ascii="Times New Roman" w:hAnsi="Times New Roman" w:cs="Times New Roman"/>
          <w:sz w:val="24"/>
          <w:szCs w:val="24"/>
          <w:highlight w:val="yellow"/>
        </w:rPr>
        <w:t>4,86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yellow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yellow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 м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/ </w:t>
      </w:r>
      <w:proofErr w:type="spellStart"/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п.м</w:t>
      </w:r>
      <w:proofErr w:type="spellEnd"/>
      <w:r w:rsidR="006726D2" w:rsidRPr="004F64F2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D110B9" w:rsidRPr="004F64F2">
        <w:rPr>
          <w:rFonts w:ascii="Times New Roman" w:hAnsi="Times New Roman" w:cs="Times New Roman"/>
          <w:sz w:val="24"/>
          <w:szCs w:val="24"/>
          <w:highlight w:val="yellow"/>
        </w:rPr>
        <w:t>)</w:t>
      </w:r>
      <w:r w:rsidR="001107BC">
        <w:rPr>
          <w:rFonts w:ascii="Times New Roman" w:hAnsi="Times New Roman" w:cs="Times New Roman"/>
          <w:sz w:val="24"/>
          <w:szCs w:val="24"/>
        </w:rPr>
        <w:t xml:space="preserve"> </w:t>
      </w:r>
      <w:r w:rsidR="00D110B9">
        <w:rPr>
          <w:rFonts w:ascii="Times New Roman" w:hAnsi="Times New Roman" w:cs="Times New Roman"/>
          <w:sz w:val="24"/>
          <w:szCs w:val="24"/>
        </w:rPr>
        <w:t>+</w:t>
      </w:r>
      <w:r w:rsidR="001107BC">
        <w:rPr>
          <w:rFonts w:ascii="Times New Roman" w:hAnsi="Times New Roman" w:cs="Times New Roman"/>
          <w:sz w:val="24"/>
          <w:szCs w:val="24"/>
        </w:rPr>
        <w:t xml:space="preserve"> </w:t>
      </w:r>
      <w:r w:rsidR="00D110B9">
        <w:rPr>
          <w:rFonts w:ascii="Times New Roman" w:hAnsi="Times New Roman" w:cs="Times New Roman"/>
          <w:sz w:val="24"/>
          <w:szCs w:val="24"/>
        </w:rPr>
        <w:t>(</w:t>
      </w:r>
      <w:r w:rsidR="00B51DBE">
        <w:rPr>
          <w:rFonts w:ascii="Times New Roman" w:hAnsi="Times New Roman" w:cs="Times New Roman"/>
          <w:sz w:val="24"/>
          <w:szCs w:val="24"/>
          <w:highlight w:val="green"/>
        </w:rPr>
        <w:t>2,39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green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м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/ п.м.</w:t>
      </w:r>
      <w:r w:rsidR="001107BC" w:rsidRPr="004F64F2">
        <w:rPr>
          <w:rFonts w:ascii="Times New Roman" w:hAnsi="Times New Roman" w:cs="Times New Roman"/>
          <w:sz w:val="24"/>
          <w:szCs w:val="24"/>
          <w:highlight w:val="green"/>
        </w:rPr>
        <w:t>*</w:t>
      </w:r>
      <w:r w:rsidR="00560F27" w:rsidRPr="004F64F2">
        <w:rPr>
          <w:rFonts w:ascii="Times New Roman" w:hAnsi="Times New Roman" w:cs="Times New Roman"/>
          <w:sz w:val="24"/>
          <w:szCs w:val="24"/>
          <w:highlight w:val="green"/>
        </w:rPr>
        <w:t>1</w:t>
      </w:r>
      <w:r w:rsidR="001107BC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560F27" w:rsidRPr="004F64F2">
        <w:rPr>
          <w:rFonts w:ascii="Times New Roman" w:hAnsi="Times New Roman" w:cs="Times New Roman"/>
          <w:sz w:val="24"/>
          <w:szCs w:val="24"/>
          <w:highlight w:val="green"/>
        </w:rPr>
        <w:t>+</w:t>
      </w:r>
      <w:r w:rsidR="00B51DBE">
        <w:rPr>
          <w:rFonts w:ascii="Times New Roman" w:hAnsi="Times New Roman" w:cs="Times New Roman"/>
          <w:sz w:val="24"/>
          <w:szCs w:val="24"/>
          <w:highlight w:val="green"/>
        </w:rPr>
        <w:t xml:space="preserve"> 4,48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6726D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B41021">
        <w:rPr>
          <w:rFonts w:ascii="Times New Roman" w:hAnsi="Times New Roman" w:cs="Times New Roman"/>
          <w:sz w:val="24"/>
          <w:szCs w:val="24"/>
          <w:highlight w:val="green"/>
        </w:rPr>
        <w:t>*3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м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/ </w:t>
      </w:r>
      <w:proofErr w:type="spellStart"/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п.м</w:t>
      </w:r>
      <w:proofErr w:type="spellEnd"/>
      <w:r w:rsidR="006726D2" w:rsidRPr="004F64F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6E0C7C">
        <w:rPr>
          <w:rFonts w:ascii="Times New Roman" w:hAnsi="Times New Roman" w:cs="Times New Roman"/>
          <w:sz w:val="24"/>
          <w:szCs w:val="24"/>
          <w:highlight w:val="green"/>
        </w:rPr>
        <w:t xml:space="preserve">*0,95 + </w:t>
      </w:r>
      <w:r w:rsidR="00273532">
        <w:rPr>
          <w:rFonts w:ascii="Times New Roman" w:hAnsi="Times New Roman" w:cs="Times New Roman"/>
          <w:sz w:val="24"/>
          <w:szCs w:val="24"/>
        </w:rPr>
        <w:t>7,76 * 3 * 0,95) + (7,8</w:t>
      </w:r>
      <w:r w:rsidR="002C03B5">
        <w:rPr>
          <w:rFonts w:ascii="Times New Roman" w:hAnsi="Times New Roman" w:cs="Times New Roman"/>
          <w:sz w:val="24"/>
          <w:szCs w:val="24"/>
        </w:rPr>
        <w:t xml:space="preserve"> * 3 * 1)  = </w:t>
      </w:r>
      <w:r w:rsidR="00273532">
        <w:rPr>
          <w:rFonts w:ascii="Times New Roman" w:hAnsi="Times New Roman" w:cs="Times New Roman"/>
          <w:sz w:val="24"/>
          <w:szCs w:val="24"/>
        </w:rPr>
        <w:t>240,11</w:t>
      </w:r>
      <w:r w:rsidR="00AB429E">
        <w:rPr>
          <w:rFonts w:ascii="Times New Roman" w:hAnsi="Times New Roman" w:cs="Times New Roman"/>
          <w:sz w:val="24"/>
          <w:szCs w:val="24"/>
        </w:rPr>
        <w:t xml:space="preserve"> кН/</w:t>
      </w:r>
      <w:proofErr w:type="spellStart"/>
      <w:r w:rsidR="00AB429E">
        <w:rPr>
          <w:rFonts w:ascii="Times New Roman" w:hAnsi="Times New Roman" w:cs="Times New Roman"/>
          <w:sz w:val="24"/>
          <w:szCs w:val="24"/>
        </w:rPr>
        <w:t>п.м</w:t>
      </w:r>
      <w:proofErr w:type="spellEnd"/>
      <w:r w:rsidR="00AB429E">
        <w:rPr>
          <w:rFonts w:ascii="Times New Roman" w:hAnsi="Times New Roman" w:cs="Times New Roman"/>
          <w:sz w:val="24"/>
          <w:szCs w:val="24"/>
        </w:rPr>
        <w:t>.</w:t>
      </w:r>
      <w:r w:rsidR="00AB429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E0C7C" w:rsidRPr="006E0C7C" w:rsidRDefault="006E0C7C" w:rsidP="006E0C7C">
      <w:pPr>
        <w:spacing w:line="276" w:lineRule="auto"/>
        <w:ind w:firstLine="708"/>
        <w:jc w:val="both"/>
        <w:rPr>
          <w:rFonts w:ascii="Times New Roman" w:hAnsi="Times New Roman" w:cs="Times New Roman"/>
          <w:color w:val="ED7D31" w:themeColor="accent2"/>
          <w:sz w:val="24"/>
          <w:szCs w:val="24"/>
        </w:rPr>
      </w:pP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1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60,08кН/п.м.+3,8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2,39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4,48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 + 19,73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6E0C7C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 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15,97кН/п.м.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>+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167,38кН/п.м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>.+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119,92 кН/</w:t>
      </w:r>
      <w:proofErr w:type="spellStart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6E0C7C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6E0C7C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322,98 кН/</w:t>
      </w:r>
      <w:proofErr w:type="spellStart"/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6E0C7C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6E0C7C" w:rsidRDefault="006E0C7C" w:rsidP="004F22E5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41021" w:rsidRPr="00740A53" w:rsidRDefault="00B41021" w:rsidP="004F22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31E1F" w:rsidRDefault="00831E1F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2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 w:rsidR="00B41021">
        <w:rPr>
          <w:rFonts w:ascii="Times New Roman" w:hAnsi="Times New Roman" w:cs="Times New Roman"/>
          <w:sz w:val="24"/>
          <w:szCs w:val="24"/>
        </w:rPr>
        <w:t>=4,5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.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831E1F" w:rsidRDefault="00831E1F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="004F64F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Pr="004F64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 w:rsidR="0040071C">
        <w:rPr>
          <w:rFonts w:ascii="Times New Roman" w:hAnsi="Times New Roman" w:cs="Times New Roman"/>
          <w:sz w:val="24"/>
          <w:szCs w:val="24"/>
        </w:rPr>
        <w:t>106</w:t>
      </w:r>
      <w:proofErr w:type="gramStart"/>
      <w:r w:rsidR="0040071C">
        <w:rPr>
          <w:rFonts w:ascii="Times New Roman" w:hAnsi="Times New Roman" w:cs="Times New Roman"/>
          <w:sz w:val="24"/>
          <w:szCs w:val="24"/>
        </w:rPr>
        <w:t>,03</w:t>
      </w:r>
      <w:proofErr w:type="gramEnd"/>
      <w:r w:rsidR="0040071C">
        <w:rPr>
          <w:rFonts w:ascii="Times New Roman" w:hAnsi="Times New Roman" w:cs="Times New Roman"/>
          <w:sz w:val="24"/>
          <w:szCs w:val="24"/>
        </w:rPr>
        <w:t xml:space="preserve"> + 7,76</w:t>
      </w:r>
      <w:r w:rsidR="000862D3">
        <w:rPr>
          <w:rFonts w:ascii="Times New Roman" w:hAnsi="Times New Roman" w:cs="Times New Roman"/>
          <w:sz w:val="24"/>
          <w:szCs w:val="24"/>
        </w:rPr>
        <w:t xml:space="preserve"> * 4,5) + (</w:t>
      </w:r>
      <w:r w:rsidR="00C51C3A">
        <w:rPr>
          <w:rFonts w:ascii="Times New Roman" w:hAnsi="Times New Roman" w:cs="Times New Roman"/>
          <w:sz w:val="24"/>
          <w:szCs w:val="24"/>
        </w:rPr>
        <w:t>4,79 *</w:t>
      </w:r>
      <w:r w:rsidR="00FD36B2">
        <w:rPr>
          <w:rFonts w:ascii="Times New Roman" w:hAnsi="Times New Roman" w:cs="Times New Roman"/>
          <w:sz w:val="24"/>
          <w:szCs w:val="24"/>
        </w:rPr>
        <w:t xml:space="preserve"> 4,5 * 0,95</w:t>
      </w:r>
      <w:r w:rsidR="00C51C3A">
        <w:rPr>
          <w:rFonts w:ascii="Times New Roman" w:hAnsi="Times New Roman" w:cs="Times New Roman"/>
          <w:sz w:val="24"/>
          <w:szCs w:val="24"/>
        </w:rPr>
        <w:t>)</w:t>
      </w:r>
      <w:r w:rsidR="00273532">
        <w:rPr>
          <w:rFonts w:ascii="Times New Roman" w:hAnsi="Times New Roman" w:cs="Times New Roman"/>
          <w:sz w:val="24"/>
          <w:szCs w:val="24"/>
        </w:rPr>
        <w:t xml:space="preserve"> + (7,8 * 4,5)</w:t>
      </w:r>
      <w:r w:rsidR="00C51C3A">
        <w:rPr>
          <w:rFonts w:ascii="Times New Roman" w:hAnsi="Times New Roman" w:cs="Times New Roman"/>
          <w:sz w:val="24"/>
          <w:szCs w:val="24"/>
        </w:rPr>
        <w:t xml:space="preserve"> = </w:t>
      </w:r>
      <w:r w:rsidR="0040071C">
        <w:rPr>
          <w:rFonts w:ascii="Times New Roman" w:hAnsi="Times New Roman" w:cs="Times New Roman"/>
          <w:sz w:val="24"/>
          <w:szCs w:val="24"/>
        </w:rPr>
        <w:t>196,53</w:t>
      </w:r>
    </w:p>
    <w:p w:rsidR="00C51C3A" w:rsidRPr="00C51C3A" w:rsidRDefault="00C51C3A" w:rsidP="00C51C3A">
      <w:pPr>
        <w:spacing w:line="276" w:lineRule="auto"/>
        <w:ind w:firstLine="708"/>
        <w:jc w:val="both"/>
        <w:rPr>
          <w:rFonts w:ascii="Times New Roman" w:hAnsi="Times New Roman" w:cs="Times New Roman"/>
          <w:color w:val="ED7D31" w:themeColor="accent2"/>
          <w:sz w:val="24"/>
          <w:szCs w:val="24"/>
        </w:rPr>
      </w:pP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2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 xml:space="preserve">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=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п.м.+24,16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7,0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 + 19,73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C51C3A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4,5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 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32,27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259,53кН/п.м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>.+</w:t>
      </w:r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207,37 кН/</w:t>
      </w:r>
      <w:proofErr w:type="spellStart"/>
      <w:r w:rsidRPr="00C51C3A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C51C3A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. = </w:t>
      </w:r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430,4 кН/</w:t>
      </w:r>
      <w:proofErr w:type="spellStart"/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C51C3A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C51C3A" w:rsidRPr="00D110B9" w:rsidRDefault="00C51C3A" w:rsidP="004F22E5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31E1F" w:rsidRDefault="00831E1F" w:rsidP="004F22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D50AF" w:rsidRDefault="00ED50AF" w:rsidP="004F22E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3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</w:t>
      </w:r>
      <w:r w:rsidR="00740A53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ED50AF" w:rsidRDefault="00ED50AF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="004F64F2" w:rsidRPr="004F64F2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FD36B2">
        <w:rPr>
          <w:rFonts w:ascii="Times New Roman" w:hAnsi="Times New Roman" w:cs="Times New Roman"/>
          <w:sz w:val="24"/>
          <w:szCs w:val="24"/>
        </w:rPr>
        <w:t xml:space="preserve"> = </w:t>
      </w:r>
      <w:r w:rsidR="00FD36B2" w:rsidRPr="006726D2">
        <w:rPr>
          <w:rFonts w:ascii="Times New Roman" w:hAnsi="Times New Roman" w:cs="Times New Roman"/>
          <w:sz w:val="24"/>
          <w:szCs w:val="24"/>
        </w:rPr>
        <w:t>(</w:t>
      </w:r>
      <w:r w:rsidR="00FD36B2">
        <w:rPr>
          <w:rFonts w:ascii="Times New Roman" w:hAnsi="Times New Roman" w:cs="Times New Roman"/>
          <w:sz w:val="24"/>
          <w:szCs w:val="24"/>
          <w:highlight w:val="yellow"/>
        </w:rPr>
        <w:t>160</w:t>
      </w:r>
      <w:proofErr w:type="gramStart"/>
      <w:r w:rsidR="00FD36B2">
        <w:rPr>
          <w:rFonts w:ascii="Times New Roman" w:hAnsi="Times New Roman" w:cs="Times New Roman"/>
          <w:sz w:val="24"/>
          <w:szCs w:val="24"/>
          <w:highlight w:val="yellow"/>
        </w:rPr>
        <w:t>,08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кН</w:t>
      </w:r>
      <w:proofErr w:type="gramEnd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/п.м.+</w:t>
      </w:r>
      <w:r w:rsidR="0040071C">
        <w:rPr>
          <w:rFonts w:ascii="Times New Roman" w:hAnsi="Times New Roman" w:cs="Times New Roman"/>
          <w:sz w:val="24"/>
          <w:szCs w:val="24"/>
          <w:highlight w:val="yellow"/>
        </w:rPr>
        <w:t>7,76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yellow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yellow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 м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 xml:space="preserve">/ </w:t>
      </w:r>
      <w:proofErr w:type="spellStart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п.м</w:t>
      </w:r>
      <w:proofErr w:type="spellEnd"/>
      <w:r w:rsidR="00FD36B2" w:rsidRPr="004F64F2">
        <w:rPr>
          <w:rFonts w:ascii="Times New Roman" w:hAnsi="Times New Roman" w:cs="Times New Roman"/>
          <w:sz w:val="24"/>
          <w:szCs w:val="24"/>
          <w:highlight w:val="yellow"/>
        </w:rPr>
        <w:t>.)</w:t>
      </w:r>
      <w:r w:rsidR="00FD36B2">
        <w:rPr>
          <w:rFonts w:ascii="Times New Roman" w:hAnsi="Times New Roman" w:cs="Times New Roman"/>
          <w:sz w:val="24"/>
          <w:szCs w:val="24"/>
        </w:rPr>
        <w:t xml:space="preserve"> + (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2,39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м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/ п.м.*1 +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 xml:space="preserve"> 4,48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</w:rPr>
        <w:t>кН/м</w:t>
      </w:r>
      <w:r w:rsidR="00FD36B2" w:rsidRPr="004F64F2">
        <w:rPr>
          <w:rFonts w:ascii="Times New Roman" w:eastAsiaTheme="minorEastAsia" w:hAnsi="Times New Roman" w:cs="Times New Roman"/>
          <w:sz w:val="24"/>
          <w:szCs w:val="24"/>
          <w:highlight w:val="green"/>
          <w:vertAlign w:val="superscript"/>
        </w:rPr>
        <w:t>2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6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 м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2</w:t>
      </w:r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 xml:space="preserve">/ </w:t>
      </w:r>
      <w:proofErr w:type="spellStart"/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п.м</w:t>
      </w:r>
      <w:proofErr w:type="spellEnd"/>
      <w:r w:rsidR="00FD36B2" w:rsidRPr="004F64F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FD36B2">
        <w:rPr>
          <w:rFonts w:ascii="Times New Roman" w:hAnsi="Times New Roman" w:cs="Times New Roman"/>
          <w:sz w:val="24"/>
          <w:szCs w:val="24"/>
          <w:highlight w:val="green"/>
        </w:rPr>
        <w:t>*</w:t>
      </w:r>
      <w:r w:rsidR="0040071C">
        <w:rPr>
          <w:rFonts w:ascii="Times New Roman" w:hAnsi="Times New Roman" w:cs="Times New Roman"/>
          <w:sz w:val="24"/>
          <w:szCs w:val="24"/>
          <w:highlight w:val="green"/>
        </w:rPr>
        <w:t xml:space="preserve">0,95 </w:t>
      </w:r>
      <w:r w:rsidR="00273532">
        <w:rPr>
          <w:rFonts w:ascii="Times New Roman" w:hAnsi="Times New Roman" w:cs="Times New Roman"/>
          <w:sz w:val="24"/>
          <w:szCs w:val="24"/>
        </w:rPr>
        <w:t xml:space="preserve"> + 5 * 6 * 0,95) + (7,8</w:t>
      </w:r>
      <w:r w:rsidR="00FD36B2">
        <w:rPr>
          <w:rFonts w:ascii="Times New Roman" w:hAnsi="Times New Roman" w:cs="Times New Roman"/>
          <w:sz w:val="24"/>
          <w:szCs w:val="24"/>
        </w:rPr>
        <w:t xml:space="preserve"> * 6 *</w:t>
      </w:r>
      <w:r w:rsidR="0040071C">
        <w:rPr>
          <w:rFonts w:ascii="Times New Roman" w:hAnsi="Times New Roman" w:cs="Times New Roman"/>
          <w:sz w:val="24"/>
          <w:szCs w:val="24"/>
        </w:rPr>
        <w:t xml:space="preserve"> 1) = 321,82</w:t>
      </w:r>
      <w:r w:rsidR="00FD36B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D36B2" w:rsidRPr="00FD36B2" w:rsidRDefault="00FD36B2" w:rsidP="00FD36B2">
      <w:pPr>
        <w:spacing w:line="276" w:lineRule="auto"/>
        <w:ind w:firstLine="708"/>
        <w:jc w:val="both"/>
        <w:rPr>
          <w:rFonts w:ascii="Times New Roman" w:hAnsi="Times New Roman" w:cs="Times New Roman"/>
          <w:b/>
          <w:color w:val="ED7D31" w:themeColor="accent2"/>
          <w:sz w:val="24"/>
          <w:szCs w:val="24"/>
        </w:rPr>
      </w:pP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3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+ 27,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6,8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6 м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+ 0,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6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6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89,20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400,68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303,1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537 кН/</w:t>
      </w:r>
      <w:proofErr w:type="spellStart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.</w:t>
      </w:r>
    </w:p>
    <w:p w:rsidR="00740A53" w:rsidRDefault="00740A53" w:rsidP="004F22E5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40A53" w:rsidRPr="000862D3" w:rsidRDefault="00740A53" w:rsidP="00740A53">
      <w:pPr>
        <w:spacing w:line="276" w:lineRule="auto"/>
        <w:ind w:firstLine="708"/>
        <w:rPr>
          <w:rFonts w:ascii="Times New Roman" w:hAnsi="Times New Roman" w:cs="Times New Roman"/>
          <w:color w:val="FF0000"/>
          <w:sz w:val="24"/>
          <w:szCs w:val="24"/>
        </w:rPr>
      </w:pPr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Нагрузка под сечение 4 с грузовой площадкой </w:t>
      </w:r>
      <w:r w:rsidRPr="000862D3">
        <w:rPr>
          <w:rFonts w:ascii="Times New Roman" w:hAnsi="Times New Roman" w:cs="Times New Roman"/>
          <w:color w:val="FF0000"/>
          <w:sz w:val="24"/>
          <w:szCs w:val="24"/>
          <w:lang w:val="en-GB"/>
        </w:rPr>
        <w:t>S</w:t>
      </w:r>
      <w:r w:rsidRPr="000862D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гр4</w:t>
      </w:r>
      <w:r w:rsidRPr="000862D3">
        <w:rPr>
          <w:rFonts w:ascii="Times New Roman" w:hAnsi="Times New Roman" w:cs="Times New Roman"/>
          <w:color w:val="FF0000"/>
          <w:sz w:val="24"/>
          <w:szCs w:val="24"/>
        </w:rPr>
        <w:t>=36,0 м</w:t>
      </w:r>
      <w:proofErr w:type="gramStart"/>
      <w:r w:rsidRPr="000862D3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proofErr w:type="gramEnd"/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/ </w:t>
      </w:r>
      <w:proofErr w:type="spellStart"/>
      <w:r w:rsidRPr="000862D3">
        <w:rPr>
          <w:rFonts w:ascii="Times New Roman" w:hAnsi="Times New Roman" w:cs="Times New Roman"/>
          <w:color w:val="FF0000"/>
          <w:sz w:val="24"/>
          <w:szCs w:val="24"/>
        </w:rPr>
        <w:t>п.м</w:t>
      </w:r>
      <w:proofErr w:type="spellEnd"/>
      <w:r w:rsidRPr="000862D3">
        <w:rPr>
          <w:rFonts w:ascii="Times New Roman" w:hAnsi="Times New Roman" w:cs="Times New Roman"/>
          <w:color w:val="FF0000"/>
          <w:sz w:val="24"/>
          <w:szCs w:val="24"/>
        </w:rPr>
        <w:t>.:</w:t>
      </w:r>
    </w:p>
    <w:p w:rsidR="00740A53" w:rsidRDefault="00740A53" w:rsidP="00740A53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62D3">
        <w:rPr>
          <w:rFonts w:ascii="Times New Roman" w:hAnsi="Times New Roman" w:cs="Times New Roman"/>
          <w:b/>
          <w:color w:val="FF0000"/>
          <w:sz w:val="24"/>
          <w:szCs w:val="24"/>
          <w:lang w:val="en-GB"/>
        </w:rPr>
        <w:t>N</w:t>
      </w:r>
      <w:r w:rsidR="001D5B01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</w:rPr>
        <w:t>4</w:t>
      </w:r>
      <w:r w:rsidRPr="000862D3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  <w:lang w:val="en-GB"/>
        </w:rPr>
        <w:t>I</w:t>
      </w:r>
      <w:r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 = (</w:t>
      </w:r>
      <w:r w:rsidR="00396CF5">
        <w:rPr>
          <w:rFonts w:ascii="Times New Roman" w:hAnsi="Times New Roman" w:cs="Times New Roman"/>
          <w:color w:val="FF0000"/>
          <w:sz w:val="24"/>
          <w:szCs w:val="24"/>
        </w:rPr>
        <w:t>2</w:t>
      </w:r>
      <w:proofErr w:type="gramStart"/>
      <w:r w:rsidR="00396CF5">
        <w:rPr>
          <w:rFonts w:ascii="Times New Roman" w:hAnsi="Times New Roman" w:cs="Times New Roman"/>
          <w:color w:val="FF0000"/>
          <w:sz w:val="24"/>
          <w:szCs w:val="24"/>
        </w:rPr>
        <w:t>,43</w:t>
      </w:r>
      <w:proofErr w:type="gramEnd"/>
      <w:r w:rsidR="00366C2E" w:rsidRPr="000862D3">
        <w:rPr>
          <w:rFonts w:ascii="Times New Roman" w:hAnsi="Times New Roman" w:cs="Times New Roman"/>
          <w:color w:val="FF0000"/>
          <w:sz w:val="24"/>
          <w:szCs w:val="24"/>
        </w:rPr>
        <w:t xml:space="preserve"> +</w:t>
      </w:r>
      <w:r w:rsidR="00366C2E">
        <w:rPr>
          <w:rFonts w:ascii="Times New Roman" w:hAnsi="Times New Roman" w:cs="Times New Roman"/>
          <w:sz w:val="24"/>
          <w:szCs w:val="24"/>
        </w:rPr>
        <w:t xml:space="preserve"> </w:t>
      </w:r>
      <w:r w:rsidR="001D5B01">
        <w:rPr>
          <w:rFonts w:ascii="Times New Roman" w:hAnsi="Times New Roman" w:cs="Times New Roman"/>
          <w:sz w:val="24"/>
          <w:szCs w:val="24"/>
        </w:rPr>
        <w:t xml:space="preserve">4,68 * 36 </w:t>
      </w:r>
      <w:r w:rsidR="009A2A70">
        <w:rPr>
          <w:rFonts w:ascii="Times New Roman" w:hAnsi="Times New Roman" w:cs="Times New Roman"/>
          <w:sz w:val="24"/>
          <w:szCs w:val="24"/>
        </w:rPr>
        <w:t xml:space="preserve">+ 7,8 * 36 </w:t>
      </w:r>
      <w:r w:rsidR="001D5B01">
        <w:rPr>
          <w:rFonts w:ascii="Times New Roman" w:hAnsi="Times New Roman" w:cs="Times New Roman"/>
          <w:sz w:val="24"/>
          <w:szCs w:val="24"/>
        </w:rPr>
        <w:t>+ 0,18</w:t>
      </w:r>
      <w:r w:rsidR="00396CF5">
        <w:rPr>
          <w:rFonts w:ascii="Times New Roman" w:hAnsi="Times New Roman" w:cs="Times New Roman"/>
          <w:sz w:val="24"/>
          <w:szCs w:val="24"/>
        </w:rPr>
        <w:t xml:space="preserve"> * 36) + (</w:t>
      </w:r>
      <w:r w:rsidR="00273532">
        <w:rPr>
          <w:rFonts w:ascii="Times New Roman" w:hAnsi="Times New Roman" w:cs="Times New Roman"/>
          <w:sz w:val="24"/>
          <w:szCs w:val="24"/>
        </w:rPr>
        <w:t>5 * 36 * 0,95) + (7,8</w:t>
      </w:r>
      <w:r w:rsidR="00396CF5">
        <w:rPr>
          <w:rFonts w:ascii="Times New Roman" w:hAnsi="Times New Roman" w:cs="Times New Roman"/>
          <w:sz w:val="24"/>
          <w:szCs w:val="24"/>
        </w:rPr>
        <w:t xml:space="preserve"> * </w:t>
      </w:r>
      <w:r w:rsidR="001D5B01">
        <w:rPr>
          <w:rFonts w:ascii="Times New Roman" w:hAnsi="Times New Roman" w:cs="Times New Roman"/>
          <w:sz w:val="24"/>
          <w:szCs w:val="24"/>
        </w:rPr>
        <w:t xml:space="preserve">36 * 1) = </w:t>
      </w:r>
      <w:r w:rsidR="009A2A70">
        <w:rPr>
          <w:rFonts w:ascii="Times New Roman" w:hAnsi="Times New Roman" w:cs="Times New Roman"/>
          <w:sz w:val="24"/>
          <w:szCs w:val="24"/>
        </w:rPr>
        <w:t>909,99</w:t>
      </w:r>
    </w:p>
    <w:p w:rsidR="00FD36B2" w:rsidRPr="00FD36B2" w:rsidRDefault="00FD36B2" w:rsidP="00FD36B2">
      <w:pPr>
        <w:spacing w:line="276" w:lineRule="auto"/>
        <w:ind w:firstLine="708"/>
        <w:jc w:val="both"/>
        <w:rPr>
          <w:rFonts w:ascii="Times New Roman" w:hAnsi="Times New Roman" w:cs="Times New Roman"/>
          <w:b/>
          <w:color w:val="ED7D31" w:themeColor="accent2"/>
          <w:sz w:val="24"/>
          <w:szCs w:val="24"/>
        </w:rPr>
      </w:pP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lang w:val="en-GB"/>
        </w:rPr>
        <w:t>N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</w:rPr>
        <w:t>3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  <w:vertAlign w:val="subscript"/>
          <w:lang w:val="en-GB"/>
        </w:rPr>
        <w:t>I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67,12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+ 27,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/ п.м.+26,80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yellow"/>
        </w:rPr>
        <w:t>кН/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*5,6м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3,9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/ п.м.*1 + 2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,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8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0,34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*0,95 + 23,44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lastRenderedPageBreak/>
        <w:t>0,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 xml:space="preserve"> 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(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8,25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>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6,0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/ п.м.*1 + 1,8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</w:rPr>
        <w:t xml:space="preserve"> кН/м</w:t>
      </w:r>
      <w:r w:rsidRPr="00FD36B2">
        <w:rPr>
          <w:rFonts w:ascii="Times New Roman" w:eastAsiaTheme="minorEastAsia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*36,0 м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  <w:vertAlign w:val="superscript"/>
        </w:rPr>
        <w:t>2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 xml:space="preserve">/ 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*0,95)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1189,20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yellow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400,68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gree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+ 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303,16 кН/</w:t>
      </w:r>
      <w:proofErr w:type="spellStart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п.м</w:t>
      </w:r>
      <w:proofErr w:type="spellEnd"/>
      <w:r w:rsidRPr="00FD36B2">
        <w:rPr>
          <w:rFonts w:ascii="Times New Roman" w:hAnsi="Times New Roman" w:cs="Times New Roman"/>
          <w:color w:val="ED7D31" w:themeColor="accent2"/>
          <w:sz w:val="24"/>
          <w:szCs w:val="24"/>
          <w:highlight w:val="cyan"/>
        </w:rPr>
        <w:t>.</w:t>
      </w:r>
      <w:r w:rsidRPr="00FD36B2">
        <w:rPr>
          <w:rFonts w:ascii="Times New Roman" w:hAnsi="Times New Roman" w:cs="Times New Roman"/>
          <w:color w:val="ED7D31" w:themeColor="accent2"/>
          <w:sz w:val="24"/>
          <w:szCs w:val="24"/>
        </w:rPr>
        <w:t xml:space="preserve"> = </w:t>
      </w:r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1893,04 кН/</w:t>
      </w:r>
      <w:proofErr w:type="spellStart"/>
      <w:r w:rsidRPr="00FD36B2">
        <w:rPr>
          <w:rFonts w:ascii="Times New Roman" w:hAnsi="Times New Roman" w:cs="Times New Roman"/>
          <w:b/>
          <w:color w:val="ED7D31" w:themeColor="accent2"/>
          <w:sz w:val="24"/>
          <w:szCs w:val="24"/>
        </w:rPr>
        <w:t>п.м</w:t>
      </w:r>
      <w:proofErr w:type="spellEnd"/>
    </w:p>
    <w:p w:rsidR="00FD36B2" w:rsidRDefault="00FD36B2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5B01" w:rsidRDefault="001D5B01" w:rsidP="001D5B01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5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11,5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5B01" w:rsidRDefault="001D5B01" w:rsidP="001D5B01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06,03 + 4,68 * 11,5</w:t>
      </w:r>
      <w:r w:rsidR="00935932">
        <w:rPr>
          <w:rFonts w:ascii="Times New Roman" w:hAnsi="Times New Roman" w:cs="Times New Roman"/>
          <w:sz w:val="24"/>
          <w:szCs w:val="24"/>
        </w:rPr>
        <w:t xml:space="preserve"> +</w:t>
      </w:r>
      <w:r w:rsidR="009A2A70">
        <w:rPr>
          <w:rFonts w:ascii="Times New Roman" w:hAnsi="Times New Roman" w:cs="Times New Roman"/>
          <w:sz w:val="24"/>
          <w:szCs w:val="24"/>
        </w:rPr>
        <w:t xml:space="preserve"> 7,8 * 11,5 +  2,47</w:t>
      </w:r>
      <w:r w:rsidR="00935932">
        <w:rPr>
          <w:rFonts w:ascii="Times New Roman" w:hAnsi="Times New Roman" w:cs="Times New Roman"/>
          <w:sz w:val="24"/>
          <w:szCs w:val="24"/>
        </w:rPr>
        <w:t xml:space="preserve"> * 11,5</w:t>
      </w:r>
      <w:r>
        <w:rPr>
          <w:rFonts w:ascii="Times New Roman" w:hAnsi="Times New Roman" w:cs="Times New Roman"/>
          <w:sz w:val="24"/>
          <w:szCs w:val="24"/>
        </w:rPr>
        <w:t>) + (</w:t>
      </w:r>
      <w:r w:rsidR="00544150">
        <w:rPr>
          <w:rFonts w:ascii="Times New Roman" w:hAnsi="Times New Roman" w:cs="Times New Roman"/>
          <w:sz w:val="24"/>
          <w:szCs w:val="24"/>
        </w:rPr>
        <w:t>4,79 * 11,5 * 1</w:t>
      </w:r>
      <w:r w:rsidR="00935932">
        <w:rPr>
          <w:rFonts w:ascii="Times New Roman" w:hAnsi="Times New Roman" w:cs="Times New Roman"/>
          <w:sz w:val="24"/>
          <w:szCs w:val="24"/>
        </w:rPr>
        <w:t xml:space="preserve"> + </w:t>
      </w:r>
      <w:r w:rsidR="001D04E6">
        <w:rPr>
          <w:rFonts w:ascii="Times New Roman" w:hAnsi="Times New Roman" w:cs="Times New Roman"/>
          <w:sz w:val="24"/>
          <w:szCs w:val="24"/>
        </w:rPr>
        <w:t>5 * 11,5 * 0,95)+(</w:t>
      </w:r>
      <w:r w:rsidR="001D04E6" w:rsidRPr="001D04E6">
        <w:rPr>
          <w:rFonts w:ascii="Times New Roman" w:hAnsi="Times New Roman" w:cs="Times New Roman"/>
          <w:color w:val="00B0F0"/>
          <w:sz w:val="24"/>
          <w:szCs w:val="24"/>
        </w:rPr>
        <w:t xml:space="preserve">7,8 </w:t>
      </w:r>
      <w:r w:rsidR="001D04E6" w:rsidRPr="001D04E6">
        <w:rPr>
          <w:rFonts w:ascii="Times New Roman" w:hAnsi="Times New Roman" w:cs="Times New Roman"/>
          <w:sz w:val="24"/>
          <w:szCs w:val="24"/>
        </w:rPr>
        <w:t xml:space="preserve">* 11,5 </w:t>
      </w:r>
      <w:r w:rsidR="009A2A70">
        <w:rPr>
          <w:rFonts w:ascii="Times New Roman" w:hAnsi="Times New Roman" w:cs="Times New Roman"/>
          <w:sz w:val="24"/>
          <w:szCs w:val="24"/>
        </w:rPr>
        <w:t>* 1) = 477,37</w:t>
      </w:r>
    </w:p>
    <w:p w:rsidR="001D5B01" w:rsidRDefault="001D5B01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Pr="00544150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544150">
        <w:rPr>
          <w:rFonts w:ascii="Times New Roman" w:hAnsi="Times New Roman" w:cs="Times New Roman"/>
          <w:sz w:val="24"/>
          <w:szCs w:val="24"/>
        </w:rPr>
        <w:t xml:space="preserve">Нагрузка под сечение 6 с грузовой площадкой </w:t>
      </w:r>
      <w:r w:rsidRPr="00544150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544150"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 w:rsidRPr="00544150">
        <w:rPr>
          <w:rFonts w:ascii="Times New Roman" w:hAnsi="Times New Roman" w:cs="Times New Roman"/>
          <w:sz w:val="24"/>
          <w:szCs w:val="24"/>
        </w:rPr>
        <w:t>=</w:t>
      </w:r>
      <w:r w:rsidR="00486E56" w:rsidRPr="00544150">
        <w:rPr>
          <w:rFonts w:ascii="Times New Roman" w:hAnsi="Times New Roman" w:cs="Times New Roman"/>
          <w:sz w:val="24"/>
          <w:szCs w:val="24"/>
        </w:rPr>
        <w:t>9</w:t>
      </w:r>
      <w:r w:rsidRPr="00544150">
        <w:rPr>
          <w:rFonts w:ascii="Times New Roman" w:hAnsi="Times New Roman" w:cs="Times New Roman"/>
          <w:sz w:val="24"/>
          <w:szCs w:val="24"/>
        </w:rPr>
        <w:t xml:space="preserve">  м</w:t>
      </w:r>
      <w:proofErr w:type="gramStart"/>
      <w:r w:rsidRPr="0054415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544150"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 w:rsidRPr="00544150">
        <w:rPr>
          <w:rFonts w:ascii="Times New Roman" w:hAnsi="Times New Roman" w:cs="Times New Roman"/>
          <w:sz w:val="24"/>
          <w:szCs w:val="24"/>
        </w:rPr>
        <w:t>п.м</w:t>
      </w:r>
      <w:proofErr w:type="spellEnd"/>
      <w:r w:rsidRPr="00544150">
        <w:rPr>
          <w:rFonts w:ascii="Times New Roman" w:hAnsi="Times New Roman" w:cs="Times New Roman"/>
          <w:sz w:val="24"/>
          <w:szCs w:val="24"/>
        </w:rPr>
        <w:t>.:</w:t>
      </w:r>
    </w:p>
    <w:p w:rsidR="001D04E6" w:rsidRPr="009A2A70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2A70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 w:rsidRPr="009A2A70"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9A2A70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= (160</w:t>
      </w:r>
      <w:proofErr w:type="gramStart"/>
      <w:r w:rsidR="00544150" w:rsidRPr="009A2A70">
        <w:rPr>
          <w:rFonts w:ascii="Times New Roman" w:hAnsi="Times New Roman" w:cs="Times New Roman"/>
          <w:sz w:val="24"/>
          <w:szCs w:val="24"/>
        </w:rPr>
        <w:t>,08</w:t>
      </w:r>
      <w:proofErr w:type="gramEnd"/>
      <w:r w:rsidR="00544150" w:rsidRPr="009A2A70">
        <w:rPr>
          <w:rFonts w:ascii="Times New Roman" w:hAnsi="Times New Roman" w:cs="Times New Roman"/>
          <w:sz w:val="24"/>
          <w:szCs w:val="24"/>
        </w:rPr>
        <w:t xml:space="preserve"> + 2,47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</w:t>
      </w:r>
      <w:r w:rsidR="00486E56" w:rsidRPr="009A2A70">
        <w:rPr>
          <w:rFonts w:ascii="Times New Roman" w:hAnsi="Times New Roman" w:cs="Times New Roman"/>
          <w:sz w:val="24"/>
          <w:szCs w:val="24"/>
        </w:rPr>
        <w:t>9</w:t>
      </w:r>
      <w:r w:rsidRPr="009A2A70">
        <w:rPr>
          <w:rFonts w:ascii="Times New Roman" w:hAnsi="Times New Roman" w:cs="Times New Roman"/>
          <w:sz w:val="24"/>
          <w:szCs w:val="24"/>
        </w:rPr>
        <w:t>) + (</w:t>
      </w:r>
      <w:r w:rsidR="001A7943">
        <w:rPr>
          <w:rFonts w:ascii="Times New Roman" w:hAnsi="Times New Roman" w:cs="Times New Roman"/>
          <w:sz w:val="24"/>
          <w:szCs w:val="24"/>
        </w:rPr>
        <w:t>4,79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</w:t>
      </w:r>
      <w:r w:rsidR="00486E56" w:rsidRPr="009A2A70">
        <w:rPr>
          <w:rFonts w:ascii="Times New Roman" w:hAnsi="Times New Roman" w:cs="Times New Roman"/>
          <w:sz w:val="24"/>
          <w:szCs w:val="24"/>
        </w:rPr>
        <w:t>9</w:t>
      </w:r>
      <w:r w:rsidRPr="009A2A70">
        <w:rPr>
          <w:rFonts w:ascii="Times New Roman" w:hAnsi="Times New Roman" w:cs="Times New Roman"/>
          <w:sz w:val="24"/>
          <w:szCs w:val="24"/>
        </w:rPr>
        <w:t xml:space="preserve"> * 1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</w:t>
      </w:r>
      <w:r w:rsidR="001A7943">
        <w:rPr>
          <w:rFonts w:ascii="Times New Roman" w:hAnsi="Times New Roman" w:cs="Times New Roman"/>
          <w:sz w:val="24"/>
          <w:szCs w:val="24"/>
        </w:rPr>
        <w:t xml:space="preserve">+ 2,39 * 9 * 0,95 </w:t>
      </w:r>
      <w:r w:rsidR="00544150" w:rsidRPr="009A2A70">
        <w:rPr>
          <w:rFonts w:ascii="Times New Roman" w:hAnsi="Times New Roman" w:cs="Times New Roman"/>
          <w:sz w:val="24"/>
          <w:szCs w:val="24"/>
        </w:rPr>
        <w:t>+ 4,48 * 9 *0,95</w:t>
      </w:r>
      <w:r w:rsidRPr="009A2A70">
        <w:rPr>
          <w:rFonts w:ascii="Times New Roman" w:hAnsi="Times New Roman" w:cs="Times New Roman"/>
          <w:sz w:val="24"/>
          <w:szCs w:val="24"/>
        </w:rPr>
        <w:t>)</w:t>
      </w:r>
      <w:r w:rsidR="00544150" w:rsidRPr="009A2A70">
        <w:rPr>
          <w:rFonts w:ascii="Times New Roman" w:hAnsi="Times New Roman" w:cs="Times New Roman"/>
          <w:sz w:val="24"/>
          <w:szCs w:val="24"/>
        </w:rPr>
        <w:t xml:space="preserve"> + (7,8 * 9)</w:t>
      </w:r>
      <w:r w:rsidRPr="009A2A70">
        <w:rPr>
          <w:rFonts w:ascii="Times New Roman" w:hAnsi="Times New Roman" w:cs="Times New Roman"/>
          <w:sz w:val="24"/>
          <w:szCs w:val="24"/>
        </w:rPr>
        <w:t xml:space="preserve"> = </w:t>
      </w:r>
      <w:r w:rsidR="001A7943">
        <w:rPr>
          <w:rFonts w:ascii="Times New Roman" w:hAnsi="Times New Roman" w:cs="Times New Roman"/>
          <w:sz w:val="24"/>
          <w:szCs w:val="24"/>
        </w:rPr>
        <w:t>354,36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7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10,5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04E6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544150">
        <w:rPr>
          <w:rFonts w:ascii="Times New Roman" w:hAnsi="Times New Roman" w:cs="Times New Roman"/>
          <w:sz w:val="24"/>
          <w:szCs w:val="24"/>
        </w:rPr>
        <w:t>(160,08 + 2,8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</w:t>
      </w:r>
      <w:r w:rsidR="00273532">
        <w:rPr>
          <w:rFonts w:ascii="Times New Roman" w:hAnsi="Times New Roman" w:cs="Times New Roman"/>
          <w:sz w:val="24"/>
          <w:szCs w:val="24"/>
        </w:rPr>
        <w:t>10,5</w:t>
      </w:r>
      <w:r w:rsidR="00544150" w:rsidRPr="00544150">
        <w:rPr>
          <w:rFonts w:ascii="Times New Roman" w:hAnsi="Times New Roman" w:cs="Times New Roman"/>
          <w:sz w:val="24"/>
          <w:szCs w:val="24"/>
        </w:rPr>
        <w:t>) + (4,</w:t>
      </w:r>
      <w:r w:rsidR="009A2A70">
        <w:rPr>
          <w:rFonts w:ascii="Times New Roman" w:hAnsi="Times New Roman" w:cs="Times New Roman"/>
          <w:sz w:val="24"/>
          <w:szCs w:val="24"/>
        </w:rPr>
        <w:t>79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</w:t>
      </w:r>
      <w:r w:rsidR="00273532">
        <w:rPr>
          <w:rFonts w:ascii="Times New Roman" w:hAnsi="Times New Roman" w:cs="Times New Roman"/>
          <w:sz w:val="24"/>
          <w:szCs w:val="24"/>
        </w:rPr>
        <w:t>10,5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 1 </w:t>
      </w:r>
      <w:r w:rsidR="009A2A70">
        <w:rPr>
          <w:rFonts w:ascii="Times New Roman" w:hAnsi="Times New Roman" w:cs="Times New Roman"/>
          <w:sz w:val="24"/>
          <w:szCs w:val="24"/>
        </w:rPr>
        <w:t xml:space="preserve">+ 2,39 * 10,5 * 0,95 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+ </w:t>
      </w:r>
      <w:r w:rsidR="00544150">
        <w:rPr>
          <w:rFonts w:ascii="Times New Roman" w:hAnsi="Times New Roman" w:cs="Times New Roman"/>
          <w:sz w:val="24"/>
          <w:szCs w:val="24"/>
        </w:rPr>
        <w:t>4,48</w:t>
      </w:r>
      <w:r w:rsidR="00273532">
        <w:rPr>
          <w:rFonts w:ascii="Times New Roman" w:hAnsi="Times New Roman" w:cs="Times New Roman"/>
          <w:sz w:val="24"/>
          <w:szCs w:val="24"/>
        </w:rPr>
        <w:t xml:space="preserve"> * 10,5</w:t>
      </w:r>
      <w:r w:rsidR="00544150" w:rsidRPr="00544150">
        <w:rPr>
          <w:rFonts w:ascii="Times New Roman" w:hAnsi="Times New Roman" w:cs="Times New Roman"/>
          <w:sz w:val="24"/>
          <w:szCs w:val="24"/>
        </w:rPr>
        <w:t xml:space="preserve"> *0,95)</w:t>
      </w:r>
      <w:r w:rsidR="00273532">
        <w:rPr>
          <w:rFonts w:ascii="Times New Roman" w:hAnsi="Times New Roman" w:cs="Times New Roman"/>
          <w:sz w:val="24"/>
          <w:szCs w:val="24"/>
        </w:rPr>
        <w:t xml:space="preserve"> + (7,8 * 10,5</w:t>
      </w:r>
      <w:r w:rsidR="00544150" w:rsidRPr="00544150">
        <w:rPr>
          <w:rFonts w:ascii="Times New Roman" w:hAnsi="Times New Roman" w:cs="Times New Roman"/>
          <w:sz w:val="24"/>
          <w:szCs w:val="24"/>
        </w:rPr>
        <w:t>)</w:t>
      </w:r>
      <w:r w:rsidR="00273532">
        <w:rPr>
          <w:rFonts w:ascii="Times New Roman" w:hAnsi="Times New Roman" w:cs="Times New Roman"/>
          <w:sz w:val="24"/>
          <w:szCs w:val="24"/>
        </w:rPr>
        <w:t xml:space="preserve"> = </w:t>
      </w:r>
      <w:r w:rsidR="001A7943">
        <w:rPr>
          <w:rFonts w:ascii="Times New Roman" w:hAnsi="Times New Roman" w:cs="Times New Roman"/>
          <w:sz w:val="24"/>
          <w:szCs w:val="24"/>
        </w:rPr>
        <w:t>390,2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Default="001D04E6" w:rsidP="001D04E6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а под сечение 8 с грузовой площадкой </w:t>
      </w:r>
      <w:r>
        <w:rPr>
          <w:rFonts w:ascii="Times New Roman" w:hAnsi="Times New Roman" w:cs="Times New Roman"/>
          <w:sz w:val="24"/>
          <w:szCs w:val="24"/>
          <w:lang w:val="en-GB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р2</w:t>
      </w:r>
      <w:r>
        <w:rPr>
          <w:rFonts w:ascii="Times New Roman" w:hAnsi="Times New Roman" w:cs="Times New Roman"/>
          <w:sz w:val="24"/>
          <w:szCs w:val="24"/>
        </w:rPr>
        <w:t>=9  м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 w:cs="Times New Roman"/>
          <w:sz w:val="24"/>
          <w:szCs w:val="24"/>
        </w:rPr>
        <w:t>п</w:t>
      </w:r>
      <w:r w:rsidRPr="004F64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>
        <w:rPr>
          <w:rFonts w:ascii="Times New Roman" w:hAnsi="Times New Roman" w:cs="Times New Roman"/>
          <w:sz w:val="24"/>
          <w:szCs w:val="24"/>
        </w:rPr>
        <w:t>.:</w:t>
      </w:r>
    </w:p>
    <w:p w:rsidR="001D04E6" w:rsidRDefault="001D04E6" w:rsidP="001D04E6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4F2">
        <w:rPr>
          <w:rFonts w:ascii="Times New Roman" w:hAnsi="Times New Roman" w:cs="Times New Roman"/>
          <w:b/>
          <w:sz w:val="24"/>
          <w:szCs w:val="24"/>
          <w:lang w:val="en-GB"/>
        </w:rPr>
        <w:t>N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4F64F2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6726D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06</w:t>
      </w:r>
      <w:proofErr w:type="gramStart"/>
      <w:r>
        <w:rPr>
          <w:rFonts w:ascii="Times New Roman" w:hAnsi="Times New Roman" w:cs="Times New Roman"/>
          <w:sz w:val="24"/>
          <w:szCs w:val="24"/>
        </w:rPr>
        <w:t>,03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273532">
        <w:rPr>
          <w:rFonts w:ascii="Times New Roman" w:hAnsi="Times New Roman" w:cs="Times New Roman"/>
          <w:sz w:val="24"/>
          <w:szCs w:val="24"/>
        </w:rPr>
        <w:t>7,76 * 9 + 4,68 * 9) + (4,79 * 9 + 5 * 9 * 0,95) + (7,8 * 9) =</w:t>
      </w:r>
      <w:r w:rsidR="001A7943">
        <w:rPr>
          <w:rFonts w:ascii="Times New Roman" w:hAnsi="Times New Roman" w:cs="Times New Roman"/>
          <w:sz w:val="24"/>
          <w:szCs w:val="24"/>
        </w:rPr>
        <w:t xml:space="preserve"> 374,05</w:t>
      </w:r>
    </w:p>
    <w:p w:rsidR="001D04E6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D04E6" w:rsidRPr="004F64F2" w:rsidRDefault="001D04E6" w:rsidP="00740A5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F22E5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1D04E6">
        <w:rPr>
          <w:rFonts w:ascii="Times New Roman" w:hAnsi="Times New Roman" w:cs="Times New Roman"/>
          <w:color w:val="FF0000"/>
          <w:sz w:val="24"/>
          <w:szCs w:val="24"/>
        </w:rPr>
        <w:t>Снег не 0,08, а 7,8!</w:t>
      </w:r>
    </w:p>
    <w:p w:rsidR="001D04E6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1D04E6" w:rsidRPr="001D04E6" w:rsidRDefault="001D04E6" w:rsidP="004F22E5">
      <w:pPr>
        <w:spacing w:after="16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ED50AF" w:rsidRDefault="004F22E5" w:rsidP="004F22E5">
      <w:pPr>
        <w:pStyle w:val="a3"/>
        <w:numPr>
          <w:ilvl w:val="0"/>
          <w:numId w:val="35"/>
        </w:numPr>
        <w:spacing w:line="276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9" w:name="_Toc68445513"/>
      <w:r w:rsidRPr="004F22E5">
        <w:rPr>
          <w:rFonts w:ascii="Times New Roman" w:hAnsi="Times New Roman" w:cs="Times New Roman"/>
          <w:b/>
          <w:sz w:val="24"/>
          <w:szCs w:val="24"/>
        </w:rPr>
        <w:t>Расчет фундамента на естественном основании</w:t>
      </w:r>
      <w:bookmarkEnd w:id="9"/>
    </w:p>
    <w:p w:rsidR="004F22E5" w:rsidRPr="00817B73" w:rsidRDefault="004F22E5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817B73">
        <w:rPr>
          <w:rFonts w:ascii="Times New Roman" w:hAnsi="Times New Roman" w:cs="Times New Roman"/>
          <w:sz w:val="24"/>
          <w:szCs w:val="24"/>
        </w:rPr>
        <w:t>Используются сборные железобетонные однобалочные фундаменты стаканного типа марки 2Ф, высотой 0,9м.</w:t>
      </w:r>
    </w:p>
    <w:p w:rsidR="00817B73" w:rsidRPr="00391ACE" w:rsidRDefault="004F22E5" w:rsidP="00817B73">
      <w:pPr>
        <w:spacing w:line="276" w:lineRule="auto"/>
        <w:ind w:left="432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Глубину заложения подошвы фундамента </w:t>
      </w:r>
      <w:r w:rsidRPr="00391ACE">
        <w:rPr>
          <w:rFonts w:ascii="Times New Roman" w:hAnsi="Times New Roman" w:cs="Times New Roman"/>
          <w:i/>
          <w:color w:val="FF0000"/>
          <w:sz w:val="24"/>
          <w:szCs w:val="24"/>
          <w:lang w:val="en-GB"/>
        </w:rPr>
        <w:t>d</w:t>
      </w:r>
      <w:r w:rsidR="00740A53" w:rsidRPr="00391ACE">
        <w:rPr>
          <w:rFonts w:ascii="Times New Roman" w:hAnsi="Times New Roman" w:cs="Times New Roman"/>
          <w:i/>
          <w:color w:val="FF0000"/>
          <w:sz w:val="24"/>
          <w:szCs w:val="24"/>
        </w:rPr>
        <w:t>=3,2</w:t>
      </w:r>
      <w:r w:rsidRPr="00391ACE">
        <w:rPr>
          <w:rFonts w:ascii="Times New Roman" w:hAnsi="Times New Roman" w:cs="Times New Roman"/>
          <w:i/>
          <w:color w:val="FF0000"/>
          <w:sz w:val="24"/>
          <w:szCs w:val="24"/>
        </w:rPr>
        <w:t>м.</w:t>
      </w:r>
    </w:p>
    <w:p w:rsidR="004F22E5" w:rsidRPr="00391ACE" w:rsidRDefault="00245C1F" w:rsidP="00817B73">
      <w:pPr>
        <w:spacing w:line="276" w:lineRule="auto"/>
        <w:ind w:left="432"/>
        <w:jc w:val="center"/>
        <w:rPr>
          <w:rFonts w:ascii="Times New Roman" w:eastAsiaTheme="minorEastAsia" w:hAnsi="Times New Roman" w:cs="Times New Roman"/>
          <w:color w:val="FF0000"/>
          <w:sz w:val="24"/>
          <w:szCs w:val="24"/>
          <w:lang w:val="en-GB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  <w:lang w:val="en-GB"/>
            </w:rPr>
            <m:t>R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GB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GB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f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en-GB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  <w:lang w:val="en-GB"/>
                        </w:rPr>
                        <m:t>q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-1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b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GB"/>
                    </w:rPr>
                    <m:t>II</m:t>
                  </m:r>
                </m:sub>
              </m:sSub>
            </m:e>
          </m:d>
        </m:oMath>
      </m:oMathPara>
    </w:p>
    <w:p w:rsidR="00817B73" w:rsidRPr="00391ACE" w:rsidRDefault="002A0CF5" w:rsidP="00817B73">
      <w:pPr>
        <w:spacing w:line="276" w:lineRule="auto"/>
        <w:ind w:firstLine="432"/>
        <w:rPr>
          <w:rFonts w:ascii="Times New Roman" w:hAnsi="Times New Roman" w:cs="Times New Roman"/>
          <w:color w:val="FF0000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sub>
        </m:sSub>
      </m:oMath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sym w:font="Symbol" w:char="F02D"/>
      </w:r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зависит от вида и разновидности грунта, лежащего под подошвой фундамента. Глина </w:t>
      </w:r>
      <w:proofErr w:type="spellStart"/>
      <w:r w:rsidR="00D9302D" w:rsidRPr="00391ACE">
        <w:rPr>
          <w:rFonts w:ascii="Times New Roman" w:hAnsi="Times New Roman" w:cs="Times New Roman"/>
          <w:color w:val="FF0000"/>
          <w:sz w:val="24"/>
          <w:szCs w:val="24"/>
        </w:rPr>
        <w:t>тугопластичная</w:t>
      </w:r>
      <w:proofErr w:type="spellEnd"/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, имеющая 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I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L</m:t>
            </m:r>
          </m:sub>
        </m:sSub>
      </m:oMath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= 0,</w:t>
      </w:r>
      <w:r w:rsidR="00D9302D" w:rsidRPr="00391ACE">
        <w:rPr>
          <w:rFonts w:ascii="Times New Roman" w:hAnsi="Times New Roman" w:cs="Times New Roman"/>
          <w:color w:val="FF0000"/>
          <w:sz w:val="24"/>
          <w:szCs w:val="24"/>
        </w:rPr>
        <w:t>332</w:t>
      </w:r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и, следовательно, 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sub>
        </m:sSub>
      </m:oMath>
      <w:r w:rsidR="00817B73" w:rsidRPr="00391ACE">
        <w:rPr>
          <w:rFonts w:ascii="Times New Roman" w:hAnsi="Times New Roman" w:cs="Times New Roman"/>
          <w:color w:val="FF0000"/>
          <w:sz w:val="24"/>
          <w:szCs w:val="24"/>
        </w:rPr>
        <w:t xml:space="preserve"> = 1,2;</w:t>
      </w:r>
    </w:p>
    <w:p w:rsidR="00817B73" w:rsidRDefault="002A0CF5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>= 1,</w:t>
      </w:r>
      <w:r w:rsidR="00D9302D">
        <w:rPr>
          <w:rFonts w:ascii="Times New Roman" w:hAnsi="Times New Roman" w:cs="Times New Roman"/>
          <w:sz w:val="24"/>
          <w:szCs w:val="24"/>
        </w:rPr>
        <w:t>0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– для сооружений с </w:t>
      </w:r>
      <w:r w:rsidR="00D9302D">
        <w:rPr>
          <w:rFonts w:ascii="Times New Roman" w:hAnsi="Times New Roman" w:cs="Times New Roman"/>
          <w:sz w:val="24"/>
          <w:szCs w:val="24"/>
        </w:rPr>
        <w:t>гибкой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конструктивной схемой; </w:t>
      </w:r>
    </w:p>
    <w:p w:rsidR="00817B73" w:rsidRPr="00817B73" w:rsidRDefault="00817B73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817B73">
        <w:rPr>
          <w:rFonts w:ascii="Times New Roman" w:hAnsi="Times New Roman" w:cs="Times New Roman"/>
          <w:i/>
          <w:sz w:val="24"/>
          <w:szCs w:val="24"/>
        </w:rPr>
        <w:t>k</w:t>
      </w:r>
      <w:r w:rsidRPr="00817B73">
        <w:rPr>
          <w:rFonts w:ascii="Times New Roman" w:hAnsi="Times New Roman" w:cs="Times New Roman"/>
          <w:sz w:val="24"/>
          <w:szCs w:val="24"/>
        </w:rPr>
        <w:t xml:space="preserve"> – коэффициент, принимаемый равным 1,1, так как прочностные характеристики гру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Pr="00817B73">
        <w:rPr>
          <w:rFonts w:ascii="Times New Roman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Pr="00817B73">
        <w:rPr>
          <w:rFonts w:ascii="Times New Roman" w:hAnsi="Times New Roman" w:cs="Times New Roman"/>
          <w:sz w:val="24"/>
          <w:szCs w:val="24"/>
        </w:rPr>
        <w:t xml:space="preserve"> определены по результатам непосредственных испытаний грунтов;</w:t>
      </w:r>
    </w:p>
    <w:p w:rsidR="00DE2D9C" w:rsidRDefault="002A0CF5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q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– коэффициенты, принимаемые в зависимости от расчётного значения угла внутреннего трения грун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, находящегося непосредственно под подошвой фундамента, т.е. "рабочего слоя". Пр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= </w:t>
      </w:r>
      <w:r w:rsidR="00AD00C4">
        <w:rPr>
          <w:rFonts w:ascii="Times New Roman" w:hAnsi="Times New Roman" w:cs="Times New Roman"/>
          <w:sz w:val="24"/>
          <w:szCs w:val="24"/>
        </w:rPr>
        <w:t>31,2</w:t>
      </w:r>
      <w:r w:rsidR="00817B73" w:rsidRPr="00817B73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="00AD00C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D00C4">
        <w:rPr>
          <w:rFonts w:ascii="Times New Roman" w:hAnsi="Times New Roman" w:cs="Times New Roman"/>
          <w:sz w:val="24"/>
          <w:szCs w:val="24"/>
        </w:rPr>
        <w:t>Мγ</w:t>
      </w:r>
      <w:proofErr w:type="spellEnd"/>
      <w:r w:rsidR="00AD00C4">
        <w:rPr>
          <w:rFonts w:ascii="Times New Roman" w:hAnsi="Times New Roman" w:cs="Times New Roman"/>
          <w:sz w:val="24"/>
          <w:szCs w:val="24"/>
        </w:rPr>
        <w:t xml:space="preserve"> = 1,26</w:t>
      </w:r>
      <w:r w:rsidR="00BB5DF3">
        <w:rPr>
          <w:rFonts w:ascii="Times New Roman" w:hAnsi="Times New Roman" w:cs="Times New Roman"/>
          <w:sz w:val="24"/>
          <w:szCs w:val="24"/>
        </w:rPr>
        <w:t>;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q</m:t>
            </m:r>
          </m:sub>
        </m:sSub>
      </m:oMath>
      <w:r w:rsidR="00AD00C4">
        <w:rPr>
          <w:rFonts w:ascii="Times New Roman" w:hAnsi="Times New Roman" w:cs="Times New Roman"/>
          <w:sz w:val="24"/>
          <w:szCs w:val="24"/>
        </w:rPr>
        <w:t xml:space="preserve"> = 6,028</w:t>
      </w:r>
      <w:r w:rsidR="00BB5DF3">
        <w:rPr>
          <w:rFonts w:ascii="Times New Roman" w:hAnsi="Times New Roman" w:cs="Times New Roman"/>
          <w:sz w:val="24"/>
          <w:szCs w:val="24"/>
        </w:rPr>
        <w:t>;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sub>
        </m:sSub>
      </m:oMath>
      <w:r w:rsidR="00AD00C4">
        <w:rPr>
          <w:rFonts w:ascii="Times New Roman" w:hAnsi="Times New Roman" w:cs="Times New Roman"/>
          <w:sz w:val="24"/>
          <w:szCs w:val="24"/>
        </w:rPr>
        <w:t xml:space="preserve"> = 8,302</w:t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817B73" w:rsidRPr="00DE2D9C" w:rsidRDefault="002A0CF5" w:rsidP="00817B73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z</m:t>
            </m:r>
          </m:sub>
        </m:sSub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BB5DF3">
        <w:rPr>
          <w:rFonts w:ascii="Times New Roman" w:hAnsi="Times New Roman" w:cs="Times New Roman"/>
          <w:sz w:val="24"/>
          <w:szCs w:val="24"/>
        </w:rPr>
        <w:t>=1</w:t>
      </w:r>
      <w:r w:rsidR="00DE2D9C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17B73" w:rsidRDefault="00817B73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DE2D9C">
        <w:rPr>
          <w:rFonts w:ascii="Times New Roman" w:hAnsi="Times New Roman" w:cs="Times New Roman"/>
          <w:i/>
          <w:sz w:val="24"/>
          <w:szCs w:val="24"/>
        </w:rPr>
        <w:t>b</w:t>
      </w:r>
      <w:r w:rsidRPr="00817B73">
        <w:rPr>
          <w:rFonts w:ascii="Times New Roman" w:hAnsi="Times New Roman" w:cs="Times New Roman"/>
          <w:sz w:val="24"/>
          <w:szCs w:val="24"/>
        </w:rPr>
        <w:t xml:space="preserve"> – меньшая сторона (ш</w:t>
      </w:r>
      <w:r w:rsidR="00DE2D9C">
        <w:rPr>
          <w:rFonts w:ascii="Times New Roman" w:hAnsi="Times New Roman" w:cs="Times New Roman"/>
          <w:sz w:val="24"/>
          <w:szCs w:val="24"/>
        </w:rPr>
        <w:t xml:space="preserve">ирина) подошвы фундамента, м; </w:t>
      </w:r>
    </w:p>
    <w:p w:rsidR="00817B73" w:rsidRPr="00817B73" w:rsidRDefault="002A0CF5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bSup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817B73" w:rsidRPr="00817B73">
        <w:rPr>
          <w:rFonts w:ascii="Times New Roman" w:hAnsi="Times New Roman" w:cs="Times New Roman"/>
          <w:sz w:val="24"/>
          <w:szCs w:val="24"/>
        </w:rPr>
        <w:sym w:font="Symbol" w:char="F02D"/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осреднённое (по слоям) расчётное значение удельного веса грунтов, залегающих выше отметки подошвы фундамента, то есть в пределах </w:t>
      </w:r>
      <w:r w:rsidR="00DE2D9C">
        <w:rPr>
          <w:rFonts w:ascii="Times New Roman" w:hAnsi="Times New Roman" w:cs="Times New Roman"/>
          <w:sz w:val="24"/>
          <w:szCs w:val="24"/>
        </w:rPr>
        <w:t>глубины заложения фундамента d=</w:t>
      </w:r>
      <w:r w:rsidR="00BB5DF3">
        <w:rPr>
          <w:rFonts w:ascii="Times New Roman" w:hAnsi="Times New Roman" w:cs="Times New Roman"/>
          <w:sz w:val="24"/>
          <w:szCs w:val="24"/>
        </w:rPr>
        <w:t>4</w:t>
      </w:r>
      <w:r w:rsidR="00DE2D9C">
        <w:rPr>
          <w:rFonts w:ascii="Times New Roman" w:hAnsi="Times New Roman" w:cs="Times New Roman"/>
          <w:sz w:val="24"/>
          <w:szCs w:val="24"/>
        </w:rPr>
        <w:t>,8м</w:t>
      </w:r>
    </w:p>
    <w:p w:rsidR="00817B73" w:rsidRDefault="002A0CF5" w:rsidP="00DE2D9C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bSup>
      </m:oMath>
      <w:r w:rsidR="00817B73" w:rsidRPr="00817B73">
        <w:rPr>
          <w:rFonts w:ascii="Times New Roman" w:hAnsi="Times New Roman" w:cs="Times New Roman"/>
          <w:sz w:val="24"/>
          <w:szCs w:val="24"/>
        </w:rPr>
        <w:t xml:space="preserve"> </w:t>
      </w:r>
      <w:r w:rsidR="00817B73" w:rsidRPr="00817B73">
        <w:rPr>
          <w:rFonts w:ascii="Times New Roman" w:hAnsi="Times New Roman" w:cs="Times New Roman"/>
          <w:sz w:val="24"/>
          <w:szCs w:val="24"/>
        </w:rPr>
        <w:sym w:font="Symbol" w:char="F02D"/>
      </w:r>
      <w:r w:rsidR="00817B73" w:rsidRPr="00817B73">
        <w:rPr>
          <w:rFonts w:ascii="Times New Roman" w:hAnsi="Times New Roman" w:cs="Times New Roman"/>
          <w:sz w:val="24"/>
          <w:szCs w:val="24"/>
        </w:rPr>
        <w:t xml:space="preserve"> определяется по формуле:</w:t>
      </w:r>
    </w:p>
    <w:p w:rsidR="00DE2D9C" w:rsidRPr="00BB5DF3" w:rsidRDefault="002A0CF5" w:rsidP="00DE2D9C">
      <w:pPr>
        <w:spacing w:line="276" w:lineRule="auto"/>
        <w:ind w:firstLine="432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II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,96*3,2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20</m:t>
              </m:r>
            </m:den>
          </m:f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18,96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кН/м3 </m:t>
          </m:r>
        </m:oMath>
      </m:oMathPara>
    </w:p>
    <w:p w:rsidR="00F97385" w:rsidRDefault="00BB5DF3" w:rsidP="00BB5DF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B5DF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F97385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BB5DF3">
        <w:rPr>
          <w:rFonts w:ascii="Times New Roman" w:hAnsi="Times New Roman" w:cs="Times New Roman"/>
          <w:sz w:val="24"/>
          <w:szCs w:val="24"/>
        </w:rPr>
        <w:t xml:space="preserve"> – мощности слоёв грунтов в пределах глубины заложения фундамента; </w:t>
      </w:r>
    </w:p>
    <w:p w:rsidR="0034363D" w:rsidRDefault="002A0CF5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удельный вес грунта, залегающего ниже подошвы фундамента – </w:t>
      </w:r>
      <w:r w:rsidR="0034363D" w:rsidRPr="00B85A9E">
        <w:rPr>
          <w:rFonts w:ascii="Times New Roman" w:hAnsi="Times New Roman" w:cs="Times New Roman"/>
          <w:color w:val="FF0000"/>
          <w:sz w:val="24"/>
          <w:szCs w:val="24"/>
        </w:rPr>
        <w:t xml:space="preserve">глина </w:t>
      </w:r>
      <w:proofErr w:type="spellStart"/>
      <w:r w:rsidR="0034363D" w:rsidRPr="00B85A9E">
        <w:rPr>
          <w:rFonts w:ascii="Times New Roman" w:hAnsi="Times New Roman" w:cs="Times New Roman"/>
          <w:color w:val="FF0000"/>
          <w:sz w:val="24"/>
          <w:szCs w:val="24"/>
        </w:rPr>
        <w:t>тугопластичная</w:t>
      </w:r>
      <w:proofErr w:type="spellEnd"/>
      <w:r w:rsidR="0034363D" w:rsidRPr="00B85A9E">
        <w:rPr>
          <w:rFonts w:ascii="Times New Roman" w:hAnsi="Times New Roman" w:cs="Times New Roman"/>
          <w:color w:val="FF0000"/>
          <w:sz w:val="24"/>
          <w:szCs w:val="24"/>
        </w:rPr>
        <w:t xml:space="preserve">, имеющего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34363D" w:rsidRPr="00B85A9E">
        <w:rPr>
          <w:rFonts w:ascii="Times New Roman" w:hAnsi="Times New Roman" w:cs="Times New Roman"/>
          <w:sz w:val="24"/>
          <w:szCs w:val="24"/>
        </w:rPr>
        <w:t xml:space="preserve"> =</w:t>
      </w:r>
      <w:r w:rsidR="00B85A9E" w:rsidRPr="00B85A9E">
        <w:rPr>
          <w:rFonts w:ascii="Times New Roman" w:hAnsi="Times New Roman" w:cs="Times New Roman"/>
          <w:sz w:val="24"/>
          <w:szCs w:val="24"/>
        </w:rPr>
        <w:t>18,96</w:t>
      </w:r>
      <w:r w:rsidR="0034363D" w:rsidRPr="00B85A9E">
        <w:rPr>
          <w:rFonts w:ascii="Times New Roman" w:hAnsi="Times New Roman" w:cs="Times New Roman"/>
          <w:sz w:val="24"/>
          <w:szCs w:val="24"/>
        </w:rPr>
        <w:t xml:space="preserve"> кН/м3 </w:t>
      </w:r>
    </w:p>
    <w:p w:rsidR="0034363D" w:rsidRDefault="002A0CF5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расчётное значение удельного сцепления грунта, залегающего непосредственно под подошвой фундамента 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= </w:t>
      </w:r>
      <w:r w:rsidR="0034363D">
        <w:rPr>
          <w:rFonts w:ascii="Times New Roman" w:hAnsi="Times New Roman" w:cs="Times New Roman"/>
          <w:sz w:val="24"/>
          <w:szCs w:val="24"/>
        </w:rPr>
        <w:t>41,4</w:t>
      </w:r>
      <w:r w:rsidR="0034363D" w:rsidRPr="00BB5DF3">
        <w:rPr>
          <w:rFonts w:ascii="Times New Roman" w:hAnsi="Times New Roman" w:cs="Times New Roman"/>
          <w:sz w:val="24"/>
          <w:szCs w:val="24"/>
        </w:rPr>
        <w:t xml:space="preserve"> кПа); </w:t>
      </w:r>
    </w:p>
    <w:p w:rsidR="0034363D" w:rsidRPr="00817B73" w:rsidRDefault="002A0CF5" w:rsidP="0034363D">
      <w:pPr>
        <w:spacing w:line="276" w:lineRule="auto"/>
        <w:ind w:firstLine="432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34363D" w:rsidRPr="00BB5DF3">
        <w:rPr>
          <w:rFonts w:ascii="Times New Roman" w:hAnsi="Times New Roman" w:cs="Times New Roman"/>
          <w:sz w:val="24"/>
          <w:szCs w:val="24"/>
        </w:rPr>
        <w:t xml:space="preserve"> – приведённая глубина заложения фундамента со стороны подвала, м:</w:t>
      </w:r>
    </w:p>
    <w:p w:rsidR="00F97385" w:rsidRPr="00D94B7E" w:rsidRDefault="002A0CF5">
      <w:pPr>
        <w:spacing w:line="276" w:lineRule="auto"/>
        <w:ind w:firstLine="708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c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f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39+0,3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,9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кН/м3</m:t>
          </m:r>
        </m:oMath>
      </m:oMathPara>
    </w:p>
    <w:p w:rsidR="00D94B7E" w:rsidRPr="00D94B7E" w:rsidRDefault="00D94B7E" w:rsidP="00D94B7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>–</w:t>
      </w:r>
      <w:r w:rsidRPr="00D94B7E">
        <w:rPr>
          <w:rFonts w:ascii="Times New Roman" w:hAnsi="Times New Roman" w:cs="Times New Roman"/>
          <w:sz w:val="24"/>
          <w:szCs w:val="24"/>
        </w:rPr>
        <w:t>толщина слоя грунта от отметки подошвы фунд</w:t>
      </w:r>
      <w:r>
        <w:rPr>
          <w:rFonts w:ascii="Times New Roman" w:hAnsi="Times New Roman" w:cs="Times New Roman"/>
          <w:sz w:val="24"/>
          <w:szCs w:val="24"/>
        </w:rPr>
        <w:t xml:space="preserve">амента до отметки низа по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вала,</w:t>
      </w:r>
      <w:r w:rsidRPr="00D94B7E">
        <w:rPr>
          <w:rFonts w:ascii="Times New Roman" w:hAnsi="Times New Roman" w:cs="Times New Roman"/>
          <w:sz w:val="24"/>
          <w:szCs w:val="24"/>
        </w:rPr>
        <w:t>м</w:t>
      </w:r>
      <w:proofErr w:type="spellEnd"/>
      <w:r w:rsidRPr="00D94B7E">
        <w:rPr>
          <w:rFonts w:ascii="Times New Roman" w:hAnsi="Times New Roman" w:cs="Times New Roman"/>
          <w:sz w:val="24"/>
          <w:szCs w:val="24"/>
        </w:rPr>
        <w:t>;</w:t>
      </w:r>
    </w:p>
    <w:p w:rsidR="00D94B7E" w:rsidRPr="00D94B7E" w:rsidRDefault="002A0CF5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f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 xml:space="preserve"> – толщина конструкции пола подвала, м; </w:t>
      </w:r>
    </w:p>
    <w:p w:rsidR="00D94B7E" w:rsidRDefault="002A0CF5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f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>– расчётное значение удельного веса материала конс</w:t>
      </w:r>
      <w:r w:rsidR="00D94B7E">
        <w:rPr>
          <w:rFonts w:ascii="Times New Roman" w:hAnsi="Times New Roman" w:cs="Times New Roman"/>
          <w:sz w:val="24"/>
          <w:szCs w:val="24"/>
        </w:rPr>
        <w:t>трукций пола подвала, принимается равным 22 кН/м3</w:t>
      </w:r>
      <w:r w:rsidR="00D94B7E" w:rsidRPr="00D94B7E">
        <w:rPr>
          <w:rFonts w:ascii="Times New Roman" w:hAnsi="Times New Roman" w:cs="Times New Roman"/>
          <w:sz w:val="24"/>
          <w:szCs w:val="24"/>
        </w:rPr>
        <w:t>.</w:t>
      </w:r>
    </w:p>
    <w:p w:rsidR="00D94B7E" w:rsidRPr="00D94B7E" w:rsidRDefault="002A0CF5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</m:oMath>
      <w:r w:rsidR="00D94B7E" w:rsidRPr="00D94B7E">
        <w:rPr>
          <w:rFonts w:ascii="Times New Roman" w:hAnsi="Times New Roman" w:cs="Times New Roman"/>
          <w:sz w:val="24"/>
          <w:szCs w:val="24"/>
        </w:rPr>
        <w:t xml:space="preserve"> – глубина подвала – расстояние от уровня планировк</w:t>
      </w:r>
      <w:r w:rsidR="00D94B7E">
        <w:rPr>
          <w:rFonts w:ascii="Times New Roman" w:hAnsi="Times New Roman" w:cs="Times New Roman"/>
          <w:sz w:val="24"/>
          <w:szCs w:val="24"/>
        </w:rPr>
        <w:t>и до пола подвала, м (для соору</w:t>
      </w:r>
      <w:r w:rsidR="00D94B7E" w:rsidRPr="00D94B7E">
        <w:rPr>
          <w:rFonts w:ascii="Times New Roman" w:hAnsi="Times New Roman" w:cs="Times New Roman"/>
          <w:sz w:val="24"/>
          <w:szCs w:val="24"/>
        </w:rPr>
        <w:t>жений с подвалом шириной</w:t>
      </w:r>
      <w:r w:rsidR="00D94B7E" w:rsidRPr="009102BF">
        <w:rPr>
          <w:rFonts w:ascii="Times New Roman" w:hAnsi="Times New Roman" w:cs="Times New Roman"/>
          <w:color w:val="FF0000"/>
          <w:sz w:val="24"/>
          <w:szCs w:val="24"/>
        </w:rPr>
        <w:t xml:space="preserve"> b ≤ 20 м и глубиной свыше 2 м, принимается </w:t>
      </w:r>
      <w:proofErr w:type="spellStart"/>
      <w:r w:rsidR="00D94B7E" w:rsidRPr="009102BF">
        <w:rPr>
          <w:rFonts w:ascii="Times New Roman" w:hAnsi="Times New Roman" w:cs="Times New Roman"/>
          <w:color w:val="FF0000"/>
          <w:sz w:val="24"/>
          <w:szCs w:val="24"/>
        </w:rPr>
        <w:t>db</w:t>
      </w:r>
      <w:proofErr w:type="spellEnd"/>
      <w:r w:rsidR="00D94B7E" w:rsidRPr="009102BF">
        <w:rPr>
          <w:rFonts w:ascii="Times New Roman" w:hAnsi="Times New Roman" w:cs="Times New Roman"/>
          <w:color w:val="FF0000"/>
          <w:sz w:val="24"/>
          <w:szCs w:val="24"/>
        </w:rPr>
        <w:t xml:space="preserve"> =2 м. </w:t>
      </w:r>
    </w:p>
    <w:p w:rsidR="00D94B7E" w:rsidRPr="00D94B7E" w:rsidRDefault="00D94B7E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>Вычисление R проводится при значении b=0 и b=3 м, так ка</w:t>
      </w:r>
      <w:r>
        <w:rPr>
          <w:rFonts w:ascii="Times New Roman" w:hAnsi="Times New Roman" w:cs="Times New Roman"/>
          <w:sz w:val="24"/>
          <w:szCs w:val="24"/>
        </w:rPr>
        <w:t>к его величина изменяется по ли</w:t>
      </w:r>
      <w:r w:rsidRPr="00D94B7E">
        <w:rPr>
          <w:rFonts w:ascii="Times New Roman" w:hAnsi="Times New Roman" w:cs="Times New Roman"/>
          <w:sz w:val="24"/>
          <w:szCs w:val="24"/>
        </w:rPr>
        <w:t>нейному закону.</w:t>
      </w:r>
    </w:p>
    <w:p w:rsidR="00D94B7E" w:rsidRDefault="00D94B7E" w:rsidP="00D94B7E">
      <w:pPr>
        <w:spacing w:line="276" w:lineRule="auto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 xml:space="preserve">Определяем значение </w:t>
      </w:r>
      <w:r w:rsidRPr="00D94B7E">
        <w:rPr>
          <w:rFonts w:ascii="Times New Roman" w:hAnsi="Times New Roman" w:cs="Times New Roman"/>
          <w:i/>
          <w:sz w:val="24"/>
          <w:szCs w:val="24"/>
        </w:rPr>
        <w:t>R</w:t>
      </w:r>
      <w:r w:rsidRPr="00D94B7E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94B7E">
        <w:rPr>
          <w:rFonts w:ascii="Times New Roman" w:hAnsi="Times New Roman" w:cs="Times New Roman"/>
          <w:sz w:val="24"/>
          <w:szCs w:val="24"/>
        </w:rPr>
        <w:t xml:space="preserve"> при </w:t>
      </w:r>
      <w:r w:rsidRPr="00D94B7E">
        <w:rPr>
          <w:rFonts w:ascii="Times New Roman" w:hAnsi="Times New Roman" w:cs="Times New Roman"/>
          <w:i/>
          <w:sz w:val="24"/>
          <w:szCs w:val="24"/>
        </w:rPr>
        <w:t>b=0 м:</w:t>
      </w:r>
    </w:p>
    <w:p w:rsidR="00D94B7E" w:rsidRPr="009102BF" w:rsidRDefault="002A0CF5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,26∙1,0∙0,0∙18,96+6,26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,26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369,86 кПа</m:t>
          </m:r>
        </m:oMath>
      </m:oMathPara>
    </w:p>
    <w:p w:rsidR="00C131E2" w:rsidRDefault="00C131E2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C131E2" w:rsidRPr="00C131E2" w:rsidRDefault="00C131E2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C131E2" w:rsidRDefault="00C131E2" w:rsidP="00C131E2">
      <w:pPr>
        <w:spacing w:line="276" w:lineRule="auto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D94B7E">
        <w:rPr>
          <w:rFonts w:ascii="Times New Roman" w:hAnsi="Times New Roman" w:cs="Times New Roman"/>
          <w:sz w:val="24"/>
          <w:szCs w:val="24"/>
        </w:rPr>
        <w:t xml:space="preserve">Определяем значение </w:t>
      </w:r>
      <w:r w:rsidRPr="00D94B7E">
        <w:rPr>
          <w:rFonts w:ascii="Times New Roman" w:hAnsi="Times New Roman" w:cs="Times New Roman"/>
          <w:i/>
          <w:sz w:val="24"/>
          <w:szCs w:val="24"/>
        </w:rPr>
        <w:t>R</w:t>
      </w:r>
      <w:r w:rsidRPr="00D94B7E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94B7E">
        <w:rPr>
          <w:rFonts w:ascii="Times New Roman" w:hAnsi="Times New Roman" w:cs="Times New Roman"/>
          <w:sz w:val="24"/>
          <w:szCs w:val="24"/>
        </w:rPr>
        <w:t xml:space="preserve"> при </w:t>
      </w:r>
      <w:r w:rsidRPr="00D94B7E">
        <w:rPr>
          <w:rFonts w:ascii="Times New Roman" w:hAnsi="Times New Roman" w:cs="Times New Roman"/>
          <w:i/>
          <w:sz w:val="24"/>
          <w:szCs w:val="24"/>
        </w:rPr>
        <w:t>b=</w:t>
      </w:r>
      <w:r>
        <w:rPr>
          <w:rFonts w:ascii="Times New Roman" w:hAnsi="Times New Roman" w:cs="Times New Roman"/>
          <w:i/>
          <w:sz w:val="24"/>
          <w:szCs w:val="24"/>
        </w:rPr>
        <w:t>3</w:t>
      </w:r>
      <w:r w:rsidRPr="00D94B7E">
        <w:rPr>
          <w:rFonts w:ascii="Times New Roman" w:hAnsi="Times New Roman" w:cs="Times New Roman"/>
          <w:i/>
          <w:sz w:val="24"/>
          <w:szCs w:val="24"/>
        </w:rPr>
        <w:t xml:space="preserve"> м:</w:t>
      </w:r>
    </w:p>
    <w:p w:rsidR="009102BF" w:rsidRPr="009102BF" w:rsidRDefault="002A0CF5" w:rsidP="009102BF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,26∙1,0∙3,0∙18,96+6,26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,26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451,3 кПа</m:t>
          </m:r>
        </m:oMath>
      </m:oMathPara>
    </w:p>
    <w:p w:rsidR="00C131E2" w:rsidRDefault="00D2498E" w:rsidP="00D94B7E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ем площади подошвы фундамента:</w:t>
      </w:r>
    </w:p>
    <w:p w:rsidR="00D2498E" w:rsidRDefault="002A0CF5" w:rsidP="00D94B7E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40,1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0-20∙3,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2,79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65D94" w:rsidRDefault="002A0CF5" w:rsidP="00A65D94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96,5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0-20∙3,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2,29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65D94" w:rsidRPr="00A65D94" w:rsidRDefault="002A0CF5" w:rsidP="00A65D94">
      <w:pPr>
        <w:spacing w:line="276" w:lineRule="auto"/>
        <w:ind w:left="426" w:firstLine="42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21,8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3,74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A65D94" w:rsidRPr="00A65D94" w:rsidRDefault="002A0CF5" w:rsidP="00A65D94">
      <w:pPr>
        <w:spacing w:line="276" w:lineRule="auto"/>
        <w:ind w:left="426"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9,9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0,58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360B4A" w:rsidRDefault="002A0CF5" w:rsidP="00360B4A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I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77,3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0-20∙3,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5,55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65D94" w:rsidRPr="00A65D94" w:rsidRDefault="002A0CF5" w:rsidP="00A65D94">
      <w:pPr>
        <w:spacing w:line="276" w:lineRule="auto"/>
        <w:ind w:left="426" w:firstLine="42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54,3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4,12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A65D94" w:rsidRPr="00A65D94" w:rsidRDefault="002A0CF5" w:rsidP="00A65D94">
      <w:pPr>
        <w:spacing w:line="276" w:lineRule="auto"/>
        <w:ind w:left="426"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90,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4,55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A65D94" w:rsidRPr="00A65D94" w:rsidRDefault="00A65D94" w:rsidP="00A65D94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A65D94" w:rsidRPr="00A65D94" w:rsidRDefault="002A0CF5" w:rsidP="00A65D94">
      <w:pPr>
        <w:spacing w:line="276" w:lineRule="auto"/>
        <w:ind w:left="426" w:firstLine="42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74,0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50-20∙3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4,35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360B4A" w:rsidRDefault="00360B4A" w:rsidP="00360B4A">
      <w:pPr>
        <w:pStyle w:val="a3"/>
        <w:numPr>
          <w:ilvl w:val="1"/>
          <w:numId w:val="35"/>
        </w:numPr>
        <w:spacing w:line="276" w:lineRule="auto"/>
        <w:jc w:val="center"/>
        <w:outlineLvl w:val="1"/>
        <w:rPr>
          <w:rFonts w:ascii="Times New Roman" w:hAnsi="Times New Roman" w:cs="Times New Roman"/>
          <w:b/>
          <w:sz w:val="24"/>
          <w:szCs w:val="24"/>
        </w:rPr>
      </w:pPr>
      <w:bookmarkStart w:id="10" w:name="_Toc68445514"/>
      <w:r w:rsidRPr="00360B4A">
        <w:rPr>
          <w:rFonts w:ascii="Times New Roman" w:hAnsi="Times New Roman" w:cs="Times New Roman"/>
          <w:b/>
          <w:sz w:val="24"/>
          <w:szCs w:val="24"/>
        </w:rPr>
        <w:t>Отдельный фундамент здания с подвалом</w:t>
      </w:r>
      <w:bookmarkEnd w:id="10"/>
    </w:p>
    <w:p w:rsidR="00360B4A" w:rsidRDefault="00360B4A" w:rsidP="00360B4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 w:rsidRPr="00360B4A">
        <w:rPr>
          <w:rFonts w:ascii="Times New Roman" w:hAnsi="Times New Roman" w:cs="Times New Roman"/>
          <w:b/>
          <w:i/>
          <w:sz w:val="24"/>
          <w:szCs w:val="24"/>
        </w:rPr>
        <w:t>Сечение 1</w:t>
      </w:r>
    </w:p>
    <w:p w:rsidR="00360B4A" w:rsidRPr="00360B4A" w:rsidRDefault="00360B4A" w:rsidP="00360B4A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360B4A" w:rsidRPr="00AE374C" w:rsidRDefault="002A0CF5" w:rsidP="00360B4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AE374C" w:rsidRPr="00AE374C" w:rsidRDefault="002A0CF5" w:rsidP="00360B4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AE374C" w:rsidRDefault="00AE374C" w:rsidP="00360B4A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AE374C" w:rsidRPr="00AE374C" w:rsidRDefault="002A0CF5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2,7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7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50,06 кПа</m:t>
          </m:r>
        </m:oMath>
      </m:oMathPara>
    </w:p>
    <w:p w:rsidR="00AE374C" w:rsidRPr="00AE374C" w:rsidRDefault="002A0CF5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2,29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9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68,85 кПа</m:t>
          </m:r>
        </m:oMath>
      </m:oMathPara>
    </w:p>
    <w:p w:rsidR="00AE374C" w:rsidRPr="00817222" w:rsidRDefault="002A0CF5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3,74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28,20 кПа</m:t>
          </m:r>
        </m:oMath>
      </m:oMathPara>
    </w:p>
    <w:p w:rsidR="00817222" w:rsidRPr="00AE374C" w:rsidRDefault="002A0CF5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10,58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0,5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86,69 кПа</m:t>
          </m:r>
        </m:oMath>
      </m:oMathPara>
    </w:p>
    <w:p w:rsidR="00817222" w:rsidRPr="00AE374C" w:rsidRDefault="002A0CF5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5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07,26 кПа</m:t>
          </m:r>
        </m:oMath>
      </m:oMathPara>
    </w:p>
    <w:p w:rsidR="00817222" w:rsidRPr="00AE374C" w:rsidRDefault="002A0CF5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6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4,12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1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22,28 кПа</m:t>
          </m:r>
        </m:oMath>
      </m:oMathPara>
    </w:p>
    <w:p w:rsidR="00817222" w:rsidRPr="00AE374C" w:rsidRDefault="002A0CF5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7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4,5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5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16,77 кПа</m:t>
          </m:r>
        </m:oMath>
      </m:oMathPara>
    </w:p>
    <w:p w:rsidR="00817222" w:rsidRPr="00AE374C" w:rsidRDefault="002A0CF5" w:rsidP="00817222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0,11+(4,35∙3,2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3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119,20 кПа</m:t>
          </m:r>
        </m:oMath>
      </m:oMathPara>
    </w:p>
    <w:p w:rsidR="00817222" w:rsidRPr="00AE374C" w:rsidRDefault="00817222" w:rsidP="00AE374C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</w:p>
    <w:p w:rsidR="00AE374C" w:rsidRDefault="00365E09" w:rsidP="00365E09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3375A0" w:rsidRDefault="00997E36" w:rsidP="003375A0">
      <w:pPr>
        <w:jc w:val="center"/>
        <w:rPr>
          <w:rFonts w:ascii="Times New Roman" w:hAnsi="Times New Roman" w:cs="Times New Roman"/>
          <w:sz w:val="24"/>
          <w:szCs w:val="24"/>
        </w:rPr>
      </w:pPr>
      <w:r w:rsidRPr="00997E3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B8B1C2" wp14:editId="1E052805">
            <wp:extent cx="2786537" cy="2392680"/>
            <wp:effectExtent l="0" t="0" r="0" b="7620"/>
            <wp:docPr id="7" name="Рисунок 7" descr="C:\Users\79199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79199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344" cy="2396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5A0" w:rsidRPr="00817222" w:rsidRDefault="003375A0" w:rsidP="007B210A">
      <w:pPr>
        <w:spacing w:line="276" w:lineRule="auto"/>
        <w:jc w:val="center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817222">
        <w:rPr>
          <w:rFonts w:ascii="Times New Roman" w:hAnsi="Times New Roman" w:cs="Times New Roman"/>
          <w:i/>
          <w:color w:val="FF0000"/>
          <w:sz w:val="24"/>
          <w:szCs w:val="24"/>
        </w:rPr>
        <w:t>Рис. 5.1. Графическое определение площади подошвы отдельного фундамента под колонну наружной стены</w:t>
      </w:r>
    </w:p>
    <w:p w:rsidR="003375A0" w:rsidRDefault="003375A0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чка пересечения двух график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</w:t>
      </w:r>
      <w:r w:rsidR="00337458">
        <w:rPr>
          <w:rFonts w:ascii="Times New Roman" w:eastAsiaTheme="minorEastAsia" w:hAnsi="Times New Roman" w:cs="Times New Roman"/>
          <w:sz w:val="24"/>
          <w:szCs w:val="24"/>
        </w:rPr>
        <w:t xml:space="preserve"> определяется требуемое значение площади подошвы отдельного фундамента:</w:t>
      </w:r>
    </w:p>
    <w:p w:rsidR="00337458" w:rsidRDefault="00337458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24DBF">
        <w:rPr>
          <w:rFonts w:ascii="Times New Roman" w:eastAsiaTheme="minorEastAsia" w:hAnsi="Times New Roman" w:cs="Times New Roman"/>
          <w:sz w:val="24"/>
          <w:szCs w:val="24"/>
        </w:rPr>
        <w:t>0,63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63</m:t>
            </m:r>
          </m:e>
        </m:rad>
      </m:oMath>
      <w:r w:rsidR="00C1253C">
        <w:rPr>
          <w:rFonts w:ascii="Times New Roman" w:eastAsiaTheme="minorEastAsia" w:hAnsi="Times New Roman" w:cs="Times New Roman"/>
          <w:sz w:val="24"/>
          <w:szCs w:val="24"/>
        </w:rPr>
        <w:t>=0,79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245604" w:rsidRDefault="00997E36" w:rsidP="007B210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proofErr w:type="gramStart"/>
      <w:r w:rsidRPr="000E5050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 w:rsidR="00C1253C">
        <w:rPr>
          <w:rFonts w:ascii="Times New Roman" w:hAnsi="Times New Roman" w:cs="Times New Roman"/>
          <w:sz w:val="24"/>
          <w:szCs w:val="24"/>
        </w:rPr>
        <w:t>=0,79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 w:rsidR="00854412">
        <w:rPr>
          <w:rFonts w:ascii="Times New Roman" w:hAnsi="Times New Roman" w:cs="Times New Roman"/>
          <w:sz w:val="24"/>
          <w:szCs w:val="24"/>
        </w:rPr>
        <w:t>ого фундамента 2Ф, равного 2,1, поэтому принимаем ш</w:t>
      </w:r>
      <w:r w:rsidR="00322C9A">
        <w:rPr>
          <w:rFonts w:ascii="Times New Roman" w:hAnsi="Times New Roman" w:cs="Times New Roman"/>
          <w:sz w:val="24"/>
          <w:szCs w:val="24"/>
        </w:rPr>
        <w:t>ирину монолитного фундамента 1,2</w:t>
      </w:r>
      <w:r w:rsidR="00854412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997E36" w:rsidRDefault="00997E36" w:rsidP="00997E36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>ие R при ширине фундамента b=1,</w:t>
      </w:r>
      <w:r w:rsidR="00322C9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322C9A" w:rsidRPr="009102BF" w:rsidRDefault="002A0CF5" w:rsidP="00322C9A">
      <w:pPr>
        <w:spacing w:line="276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5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,26∙1,0∙1,2∙18,96+6,028∙0,74∙18,96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,028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*2*18,96+8,302*4,6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388,74 кПа</m:t>
          </m:r>
        </m:oMath>
      </m:oMathPara>
    </w:p>
    <w:p w:rsidR="00A5011A" w:rsidRDefault="00A5011A" w:rsidP="007B210A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A5011A" w:rsidRDefault="00A5011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2F0C30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="002F0C30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="00885BBB">
        <w:rPr>
          <w:rFonts w:ascii="Times New Roman" w:hAnsi="Times New Roman" w:cs="Times New Roman"/>
          <w:sz w:val="24"/>
          <w:szCs w:val="24"/>
        </w:rPr>
        <w:sym w:font="Symbol" w:char="F0D7"/>
      </w:r>
      <w:r w:rsidR="002F0C30">
        <w:rPr>
          <w:rFonts w:ascii="Times New Roman" w:hAnsi="Times New Roman" w:cs="Times New Roman"/>
          <w:sz w:val="24"/>
          <w:szCs w:val="24"/>
        </w:rPr>
        <w:t>1,2</w:t>
      </w:r>
      <w:r w:rsidR="00885BBB">
        <w:rPr>
          <w:rFonts w:ascii="Times New Roman" w:hAnsi="Times New Roman" w:cs="Times New Roman"/>
          <w:sz w:val="24"/>
          <w:szCs w:val="24"/>
        </w:rPr>
        <w:sym w:font="Symbol" w:char="F0D7"/>
      </w:r>
      <w:r w:rsidR="002F0C30">
        <w:rPr>
          <w:rFonts w:ascii="Times New Roman" w:hAnsi="Times New Roman" w:cs="Times New Roman"/>
          <w:sz w:val="24"/>
          <w:szCs w:val="24"/>
        </w:rPr>
        <w:t>0,39</w:t>
      </w:r>
      <w:r>
        <w:rPr>
          <w:rFonts w:ascii="Times New Roman" w:hAnsi="Times New Roman" w:cs="Times New Roman"/>
          <w:sz w:val="24"/>
          <w:szCs w:val="24"/>
        </w:rPr>
        <w:t>=</w:t>
      </w:r>
      <w:r w:rsidR="002F0C30">
        <w:rPr>
          <w:rFonts w:ascii="Times New Roman" w:hAnsi="Times New Roman" w:cs="Times New Roman"/>
          <w:sz w:val="24"/>
          <w:szCs w:val="24"/>
        </w:rPr>
        <w:t>0,56</w:t>
      </w:r>
      <w:r w:rsidR="00885BBB"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A5011A" w:rsidRDefault="00A5011A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2F0C30"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2F0C30"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</w:t>
      </w:r>
      <w:r w:rsidR="001F3028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+1,</w:t>
      </w:r>
      <w:r w:rsidR="009E015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</w:t>
      </w:r>
      <w:r w:rsidR="009E015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</w:t>
      </w:r>
      <w:r w:rsidR="009E0154">
        <w:rPr>
          <w:rFonts w:ascii="Times New Roman" w:hAnsi="Times New Roman" w:cs="Times New Roman"/>
          <w:sz w:val="24"/>
          <w:szCs w:val="24"/>
        </w:rPr>
        <w:t xml:space="preserve">45+ </w:t>
      </w:r>
      <w:r w:rsidR="001F3028">
        <w:rPr>
          <w:rFonts w:ascii="Times New Roman" w:hAnsi="Times New Roman" w:cs="Times New Roman"/>
          <w:sz w:val="24"/>
          <w:szCs w:val="24"/>
        </w:rPr>
        <w:t>0,3</w:t>
      </w:r>
      <w:r w:rsidR="00AE43BF">
        <w:rPr>
          <w:rFonts w:ascii="Times New Roman" w:hAnsi="Times New Roman" w:cs="Times New Roman"/>
          <w:sz w:val="24"/>
          <w:szCs w:val="24"/>
        </w:rPr>
        <w:sym w:font="Symbol" w:char="F0D7"/>
      </w:r>
      <w:r w:rsidR="001F3028">
        <w:rPr>
          <w:rFonts w:ascii="Times New Roman" w:hAnsi="Times New Roman" w:cs="Times New Roman"/>
          <w:sz w:val="24"/>
          <w:szCs w:val="24"/>
        </w:rPr>
        <w:t>0,3</w:t>
      </w:r>
      <w:r w:rsidR="00AE43BF">
        <w:rPr>
          <w:rFonts w:ascii="Times New Roman" w:hAnsi="Times New Roman" w:cs="Times New Roman"/>
          <w:sz w:val="24"/>
          <w:szCs w:val="24"/>
        </w:rPr>
        <w:sym w:font="Symbol" w:char="F0D7"/>
      </w:r>
      <w:r w:rsidR="001F3028">
        <w:rPr>
          <w:rFonts w:ascii="Times New Roman" w:hAnsi="Times New Roman" w:cs="Times New Roman"/>
          <w:sz w:val="24"/>
          <w:szCs w:val="24"/>
        </w:rPr>
        <w:t>2,3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9E0154">
        <w:rPr>
          <w:rFonts w:ascii="Times New Roman" w:hAnsi="Times New Roman" w:cs="Times New Roman"/>
          <w:sz w:val="24"/>
          <w:szCs w:val="24"/>
        </w:rPr>
        <w:t>1,</w:t>
      </w:r>
      <w:r w:rsidR="001F3028">
        <w:rPr>
          <w:rFonts w:ascii="Times New Roman" w:hAnsi="Times New Roman" w:cs="Times New Roman"/>
          <w:sz w:val="24"/>
          <w:szCs w:val="24"/>
        </w:rPr>
        <w:t>29</w:t>
      </w:r>
      <w:r w:rsidR="009E0154"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</w:t>
      </w:r>
      <w:r w:rsidR="00AE43BF">
        <w:rPr>
          <w:rFonts w:ascii="Times New Roman" w:hAnsi="Times New Roman" w:cs="Times New Roman"/>
          <w:sz w:val="24"/>
          <w:szCs w:val="24"/>
        </w:rPr>
        <w:t xml:space="preserve"> и ж/б колонны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="007B210A" w:rsidRPr="007B210A">
        <w:rPr>
          <w:rFonts w:ascii="Times New Roman" w:hAnsi="Times New Roman" w:cs="Times New Roman"/>
          <w:sz w:val="24"/>
          <w:szCs w:val="24"/>
        </w:rPr>
        <w:t xml:space="preserve"> </w:t>
      </w:r>
      <w:r w:rsidR="007B210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B210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B210A">
        <w:rPr>
          <w:rFonts w:ascii="Times New Roman" w:hAnsi="Times New Roman" w:cs="Times New Roman"/>
          <w:sz w:val="24"/>
          <w:szCs w:val="24"/>
        </w:rPr>
        <w:t xml:space="preserve"> -</w:t>
      </w:r>
      <w:r w:rsidR="007B210A" w:rsidRPr="007B210A">
        <w:rPr>
          <w:rFonts w:ascii="Times New Roman" w:hAnsi="Times New Roman" w:cs="Times New Roman"/>
          <w:sz w:val="24"/>
          <w:szCs w:val="24"/>
        </w:rPr>
        <w:t xml:space="preserve"> </w:t>
      </w:r>
      <w:r w:rsidR="007B210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B210A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 w:rsidR="007B210A">
        <w:rPr>
          <w:rFonts w:ascii="Times New Roman" w:hAnsi="Times New Roman" w:cs="Times New Roman"/>
          <w:sz w:val="24"/>
          <w:szCs w:val="24"/>
        </w:rPr>
        <w:t xml:space="preserve">= </w:t>
      </w:r>
      <w:r w:rsidR="001F3028">
        <w:rPr>
          <w:rFonts w:ascii="Times New Roman" w:hAnsi="Times New Roman" w:cs="Times New Roman"/>
          <w:sz w:val="24"/>
          <w:szCs w:val="24"/>
        </w:rPr>
        <w:t>0</w:t>
      </w:r>
      <w:proofErr w:type="gramStart"/>
      <w:r w:rsidR="001F3028">
        <w:rPr>
          <w:rFonts w:ascii="Times New Roman" w:hAnsi="Times New Roman" w:cs="Times New Roman"/>
          <w:sz w:val="24"/>
          <w:szCs w:val="24"/>
        </w:rPr>
        <w:t>,56</w:t>
      </w:r>
      <w:proofErr w:type="gramEnd"/>
      <w:r w:rsidR="001F3028">
        <w:rPr>
          <w:rFonts w:ascii="Times New Roman" w:hAnsi="Times New Roman" w:cs="Times New Roman"/>
          <w:sz w:val="24"/>
          <w:szCs w:val="24"/>
        </w:rPr>
        <w:t xml:space="preserve"> – 1,29 * 0,3 * 0,3 * 2,3</w:t>
      </w:r>
      <w:r>
        <w:rPr>
          <w:rFonts w:ascii="Times New Roman" w:hAnsi="Times New Roman" w:cs="Times New Roman"/>
          <w:sz w:val="24"/>
          <w:szCs w:val="24"/>
        </w:rPr>
        <w:t>=</w:t>
      </w:r>
      <w:r w:rsidR="001F3028">
        <w:rPr>
          <w:rFonts w:ascii="Times New Roman" w:hAnsi="Times New Roman" w:cs="Times New Roman"/>
          <w:sz w:val="24"/>
          <w:szCs w:val="24"/>
        </w:rPr>
        <w:t xml:space="preserve">0,29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 w:rsidR="00506FCA">
        <w:rPr>
          <w:rFonts w:ascii="Times New Roman" w:hAnsi="Times New Roman" w:cs="Times New Roman"/>
          <w:sz w:val="24"/>
          <w:szCs w:val="24"/>
        </w:rPr>
        <w:t>фундамент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85BBB" w:rsidRPr="00506FCA" w:rsidRDefault="00885BBB" w:rsidP="007B210A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="00506FCA"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="00506FCA" w:rsidRPr="00422701">
        <w:rPr>
          <w:rFonts w:ascii="Times New Roman" w:hAnsi="Times New Roman" w:cs="Times New Roman"/>
          <w:sz w:val="24"/>
          <w:szCs w:val="24"/>
        </w:rPr>
        <w:t>Удельный вес</w:t>
      </w:r>
      <w:r w:rsidR="00506FCA"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="00506FCA" w:rsidRPr="00422701"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 w:rsidR="00506FCA"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="00506FCA"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06FCA">
        <w:rPr>
          <w:rFonts w:ascii="Times New Roman" w:hAnsi="Times New Roman" w:cs="Times New Roman"/>
          <w:sz w:val="24"/>
          <w:szCs w:val="24"/>
        </w:rPr>
        <w:t>.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1F3028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="001F3028">
        <w:rPr>
          <w:rFonts w:ascii="Times New Roman" w:hAnsi="Times New Roman" w:cs="Times New Roman"/>
          <w:sz w:val="24"/>
          <w:szCs w:val="24"/>
        </w:rPr>
        <w:t>,29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1F3028">
        <w:rPr>
          <w:rFonts w:ascii="Times New Roman" w:hAnsi="Times New Roman" w:cs="Times New Roman"/>
          <w:sz w:val="24"/>
          <w:szCs w:val="24"/>
        </w:rPr>
        <w:t xml:space="preserve">30,96 </w:t>
      </w:r>
      <w:r>
        <w:rPr>
          <w:rFonts w:ascii="Times New Roman" w:hAnsi="Times New Roman" w:cs="Times New Roman"/>
          <w:sz w:val="24"/>
          <w:szCs w:val="24"/>
        </w:rPr>
        <w:t xml:space="preserve">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 w:rsidR="00A903B9">
        <w:rPr>
          <w:rFonts w:ascii="Times New Roman" w:hAnsi="Times New Roman" w:cs="Times New Roman"/>
          <w:sz w:val="24"/>
          <w:szCs w:val="24"/>
        </w:rPr>
        <w:t>=0</w:t>
      </w:r>
      <w:proofErr w:type="gramStart"/>
      <w:r w:rsidR="00A903B9"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A903B9">
        <w:rPr>
          <w:rFonts w:ascii="Times New Roman" w:hAnsi="Times New Roman" w:cs="Times New Roman"/>
          <w:sz w:val="24"/>
          <w:szCs w:val="24"/>
        </w:rPr>
        <w:t>0,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=</w:t>
      </w:r>
      <w:r w:rsidR="00506FCA">
        <w:rPr>
          <w:rFonts w:ascii="Times New Roman" w:hAnsi="Times New Roman" w:cs="Times New Roman"/>
          <w:sz w:val="24"/>
          <w:szCs w:val="24"/>
        </w:rPr>
        <w:t>19,6</w:t>
      </w:r>
      <w:r w:rsidRPr="00BB02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 w:rsidR="00A903B9">
        <w:rPr>
          <w:rFonts w:ascii="Times New Roman" w:hAnsi="Times New Roman" w:cs="Times New Roman"/>
          <w:sz w:val="24"/>
          <w:szCs w:val="24"/>
        </w:rPr>
        <w:t xml:space="preserve"> вес колонны размером 0,3×0,3</w:t>
      </w:r>
      <w:r>
        <w:rPr>
          <w:rFonts w:ascii="Times New Roman" w:hAnsi="Times New Roman" w:cs="Times New Roman"/>
          <w:sz w:val="24"/>
          <w:szCs w:val="24"/>
        </w:rPr>
        <w:t xml:space="preserve"> м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</w:t>
      </w:r>
      <w:r w:rsidR="00506FC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=</w:t>
      </w:r>
      <w:r w:rsidR="00506FCA">
        <w:rPr>
          <w:rFonts w:ascii="Times New Roman" w:hAnsi="Times New Roman" w:cs="Times New Roman"/>
          <w:sz w:val="24"/>
          <w:szCs w:val="24"/>
        </w:rPr>
        <w:t>22,4</w:t>
      </w:r>
      <w:r>
        <w:rPr>
          <w:rFonts w:ascii="Times New Roman" w:hAnsi="Times New Roman" w:cs="Times New Roman"/>
          <w:sz w:val="24"/>
          <w:szCs w:val="24"/>
        </w:rPr>
        <w:t xml:space="preserve"> кН -с</w:t>
      </w:r>
      <w:r w:rsidRPr="003F6AE7">
        <w:rPr>
          <w:rFonts w:ascii="Times New Roman" w:hAnsi="Times New Roman" w:cs="Times New Roman"/>
          <w:sz w:val="24"/>
          <w:szCs w:val="24"/>
        </w:rPr>
        <w:t>обственный вес ригеля размером 0,4×0,4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85BBB" w:rsidRDefault="00885BB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,3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3</w:t>
      </w:r>
      <w:r w:rsidR="005C28FB">
        <w:rPr>
          <w:rFonts w:ascii="Times New Roman" w:hAnsi="Times New Roman" w:cs="Times New Roman"/>
          <w:sz w:val="24"/>
          <w:szCs w:val="24"/>
        </w:rPr>
        <w:t>,3</w:t>
      </w:r>
      <w:r>
        <w:rPr>
          <w:rFonts w:ascii="Times New Roman" w:hAnsi="Times New Roman" w:cs="Times New Roman"/>
          <w:sz w:val="24"/>
          <w:szCs w:val="24"/>
        </w:rPr>
        <w:t>=</w:t>
      </w:r>
      <w:r w:rsidR="005C28FB">
        <w:rPr>
          <w:rFonts w:ascii="Times New Roman" w:hAnsi="Times New Roman" w:cs="Times New Roman"/>
          <w:sz w:val="24"/>
          <w:szCs w:val="24"/>
        </w:rPr>
        <w:t>81,4</w:t>
      </w:r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5C28FB" w:rsidRDefault="005C28FB" w:rsidP="005C28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997E36" w:rsidRPr="005C28FB" w:rsidRDefault="005C28FB" w:rsidP="005C28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11" w:name="_GoBack"/>
      <w:bookmarkEnd w:id="11"/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AC3CE0" w:rsidRDefault="002A0CF5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5C28FB">
        <w:rPr>
          <w:rFonts w:ascii="Times New Roman" w:eastAsiaTheme="minorEastAsia" w:hAnsi="Times New Roman" w:cs="Times New Roman"/>
          <w:sz w:val="24"/>
          <w:szCs w:val="24"/>
        </w:rPr>
        <w:t>4,49</w:t>
      </w:r>
      <w:r w:rsidR="005C28FB">
        <w:rPr>
          <w:rFonts w:ascii="Times New Roman" w:hAnsi="Times New Roman" w:cs="Times New Roman"/>
          <w:sz w:val="24"/>
          <w:szCs w:val="24"/>
        </w:rPr>
        <w:sym w:font="Symbol" w:char="F0D7"/>
      </w:r>
      <w:r w:rsidR="005C28FB">
        <w:rPr>
          <w:rFonts w:ascii="Times New Roman" w:hAnsi="Times New Roman" w:cs="Times New Roman"/>
          <w:sz w:val="24"/>
          <w:szCs w:val="24"/>
        </w:rPr>
        <w:t>18=80,82 кН</w:t>
      </w:r>
    </w:p>
    <w:p w:rsidR="005C28FB" w:rsidRDefault="005C28FB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5C28FB" w:rsidRDefault="002A0CF5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(1,5</w:t>
      </w:r>
      <w:r w:rsidR="004F2AF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F2AFB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4F2AF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4F2AFB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4F2AFB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4F2AFB">
        <w:rPr>
          <w:rFonts w:ascii="Times New Roman" w:hAnsi="Times New Roman" w:cs="Times New Roman"/>
          <w:sz w:val="24"/>
          <w:szCs w:val="24"/>
        </w:rPr>
        <w:sym w:font="Symbol" w:char="F0D7"/>
      </w:r>
      <w:r w:rsidR="004F2AFB">
        <w:rPr>
          <w:rFonts w:ascii="Times New Roman" w:hAnsi="Times New Roman" w:cs="Times New Roman"/>
          <w:sz w:val="24"/>
          <w:szCs w:val="24"/>
        </w:rPr>
        <w:t>0,2</w:t>
      </w:r>
      <w:r w:rsidR="004F2AFB">
        <w:rPr>
          <w:rFonts w:ascii="Times New Roman" w:hAnsi="Times New Roman" w:cs="Times New Roman"/>
          <w:sz w:val="24"/>
          <w:szCs w:val="24"/>
        </w:rPr>
        <w:sym w:font="Symbol" w:char="F0D7"/>
      </w:r>
      <w:r w:rsidR="004F2AFB">
        <w:rPr>
          <w:rFonts w:ascii="Times New Roman" w:hAnsi="Times New Roman" w:cs="Times New Roman"/>
          <w:sz w:val="24"/>
          <w:szCs w:val="24"/>
        </w:rPr>
        <w:t>22=9,2 кН</w:t>
      </w:r>
    </w:p>
    <w:p w:rsidR="004F2AFB" w:rsidRDefault="002A0CF5" w:rsidP="004F2AFB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4F2AFB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4F2AFB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37,2+19,6+22,4+81,4</w:t>
      </w:r>
      <w:r w:rsidR="004F2AFB">
        <w:rPr>
          <w:rFonts w:ascii="Times New Roman" w:hAnsi="Times New Roman" w:cs="Times New Roman"/>
          <w:sz w:val="24"/>
          <w:szCs w:val="24"/>
        </w:rPr>
        <w:t>=160,6 кН</w:t>
      </w:r>
    </w:p>
    <w:p w:rsidR="004F2AFB" w:rsidRDefault="002A0CF5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  <w:lang w:val="en-GB"/>
        </w:rPr>
        <w:t>=80,</w:t>
      </w:r>
      <w:r w:rsidR="004F2AFB">
        <w:rPr>
          <w:rFonts w:ascii="Times New Roman" w:eastAsiaTheme="minorEastAsia" w:hAnsi="Times New Roman" w:cs="Times New Roman"/>
          <w:sz w:val="24"/>
          <w:szCs w:val="24"/>
          <w:lang w:val="en-GB"/>
        </w:rPr>
        <w:t>82+</w:t>
      </w:r>
      <w:r w:rsidR="00E87F49">
        <w:rPr>
          <w:rFonts w:ascii="Times New Roman" w:eastAsiaTheme="minorEastAsia" w:hAnsi="Times New Roman" w:cs="Times New Roman"/>
          <w:sz w:val="24"/>
          <w:szCs w:val="24"/>
          <w:lang w:val="en-GB"/>
        </w:rPr>
        <w:t>9,2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=90,02</w:t>
      </w:r>
      <w:r w:rsidR="00E87F49"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E87F49">
        <w:rPr>
          <w:rFonts w:ascii="Times New Roman" w:hAnsi="Times New Roman" w:cs="Times New Roman"/>
          <w:sz w:val="24"/>
          <w:szCs w:val="24"/>
        </w:rPr>
        <w:t>кН</w:t>
      </w:r>
    </w:p>
    <w:p w:rsidR="00E87F49" w:rsidRDefault="002A0CF5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03,27+160,6+90,0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5∙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512,84 кПа</m:t>
          </m:r>
        </m:oMath>
      </m:oMathPara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87F49" w:rsidRPr="00E87F49" w:rsidRDefault="00E87F49" w:rsidP="007B210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512,84-494,8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12,8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3,5%</m:t>
          </m:r>
        </m:oMath>
      </m:oMathPara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ставляет 3,5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>принимаем фундаментную плиту 1,5×1,5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E87F49" w:rsidRDefault="00E87F49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Pr="002B2C31" w:rsidRDefault="002B2C31" w:rsidP="002B2C31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2B2C31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 wp14:anchorId="068DE4FF" wp14:editId="236097A3">
            <wp:simplePos x="0" y="0"/>
            <wp:positionH relativeFrom="column">
              <wp:posOffset>1315720</wp:posOffset>
            </wp:positionH>
            <wp:positionV relativeFrom="paragraph">
              <wp:posOffset>1905</wp:posOffset>
            </wp:positionV>
            <wp:extent cx="3733165" cy="3489960"/>
            <wp:effectExtent l="0" t="0" r="635" b="0"/>
            <wp:wrapTopAndBottom/>
            <wp:docPr id="1" name="Рисунок 1" descr="C:\Users\79199\Desktop\с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79199\Desktop\с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16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B2C31">
        <w:rPr>
          <w:rFonts w:ascii="Times New Roman" w:hAnsi="Times New Roman" w:cs="Times New Roman"/>
          <w:i/>
          <w:sz w:val="24"/>
          <w:szCs w:val="24"/>
        </w:rPr>
        <w:t xml:space="preserve">Рис. 5.2. Разрез фундамента под </w:t>
      </w:r>
      <w:r w:rsidR="00321E90">
        <w:rPr>
          <w:rFonts w:ascii="Times New Roman" w:hAnsi="Times New Roman" w:cs="Times New Roman"/>
          <w:i/>
          <w:sz w:val="24"/>
          <w:szCs w:val="24"/>
        </w:rPr>
        <w:t>наружную</w:t>
      </w:r>
      <w:r w:rsidRPr="002B2C31">
        <w:rPr>
          <w:rFonts w:ascii="Times New Roman" w:hAnsi="Times New Roman" w:cs="Times New Roman"/>
          <w:i/>
          <w:sz w:val="24"/>
          <w:szCs w:val="24"/>
        </w:rPr>
        <w:t xml:space="preserve"> колонну</w:t>
      </w:r>
    </w:p>
    <w:p w:rsidR="00AC3CE0" w:rsidRDefault="00AC3CE0" w:rsidP="00AC3CE0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ечение 2</w:t>
      </w:r>
    </w:p>
    <w:p w:rsidR="00AC3CE0" w:rsidRPr="00360B4A" w:rsidRDefault="00AC3CE0" w:rsidP="00AC3CE0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AC3CE0" w:rsidRPr="00AE374C" w:rsidRDefault="002A0CF5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AC3CE0" w:rsidRPr="00AE374C" w:rsidRDefault="002A0CF5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AC3CE0" w:rsidRDefault="00AC3CE0" w:rsidP="00AC3CE0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AC3CE0" w:rsidRPr="00AE374C" w:rsidRDefault="002A0CF5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(5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386,76 кПа</m:t>
          </m:r>
        </m:oMath>
      </m:oMathPara>
    </w:p>
    <w:p w:rsidR="00AC3CE0" w:rsidRPr="00AE374C" w:rsidRDefault="002A0CF5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(9,8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9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59,18 кПа</m:t>
          </m:r>
        </m:oMath>
      </m:oMathPara>
    </w:p>
    <w:p w:rsidR="00AC3CE0" w:rsidRPr="00AE374C" w:rsidRDefault="002A0CF5" w:rsidP="00AC3CE0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(11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35,06 кПа</m:t>
          </m:r>
        </m:oMath>
      </m:oMathPara>
    </w:p>
    <w:p w:rsidR="00AC3CE0" w:rsidRDefault="00AC3CE0" w:rsidP="00AC3CE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C3CE0" w:rsidRDefault="002124B2" w:rsidP="00AC3CE0">
      <w:pPr>
        <w:jc w:val="center"/>
        <w:rPr>
          <w:rFonts w:ascii="Times New Roman" w:hAnsi="Times New Roman" w:cs="Times New Roman"/>
          <w:sz w:val="24"/>
          <w:szCs w:val="24"/>
        </w:rPr>
      </w:pPr>
      <w:r w:rsidRPr="002124B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7A2C00" wp14:editId="5DD089A2">
            <wp:extent cx="2726267" cy="2325799"/>
            <wp:effectExtent l="0" t="0" r="0" b="0"/>
            <wp:docPr id="9" name="Рисунок 9" descr="C:\Users\79199\Desktop\Безымянный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79199\Desktop\Безымянный1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156" cy="2337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3CE0" w:rsidRDefault="00AC3CE0" w:rsidP="00AC3CE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375A0">
        <w:rPr>
          <w:rFonts w:ascii="Times New Roman" w:hAnsi="Times New Roman" w:cs="Times New Roman"/>
          <w:i/>
          <w:sz w:val="24"/>
          <w:szCs w:val="24"/>
        </w:rPr>
        <w:t>Рис. 5.</w:t>
      </w:r>
      <w:r w:rsidR="002B2C31">
        <w:rPr>
          <w:rFonts w:ascii="Times New Roman" w:hAnsi="Times New Roman" w:cs="Times New Roman"/>
          <w:i/>
          <w:sz w:val="24"/>
          <w:szCs w:val="24"/>
        </w:rPr>
        <w:t>3</w:t>
      </w:r>
      <w:r w:rsidRPr="003375A0">
        <w:rPr>
          <w:rFonts w:ascii="Times New Roman" w:hAnsi="Times New Roman" w:cs="Times New Roman"/>
          <w:i/>
          <w:sz w:val="24"/>
          <w:szCs w:val="24"/>
        </w:rPr>
        <w:t>. Графическое определение площади подошвы отдельного фундамента под колонну наружной стены</w:t>
      </w:r>
    </w:p>
    <w:p w:rsidR="00AC3CE0" w:rsidRDefault="00AC3CE0" w:rsidP="00AC3CE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Точка пересечения двух график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 определяется требуемое значение площади подошвы отдельного фундамента:</w:t>
      </w:r>
    </w:p>
    <w:p w:rsidR="00AC3CE0" w:rsidRDefault="00AC3CE0" w:rsidP="00AC3CE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D8427A">
        <w:rPr>
          <w:rFonts w:ascii="Times New Roman" w:eastAsiaTheme="minorEastAsia" w:hAnsi="Times New Roman" w:cs="Times New Roman"/>
          <w:sz w:val="24"/>
          <w:szCs w:val="24"/>
        </w:rPr>
        <w:t>3,4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,4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1,</w:t>
      </w:r>
      <w:r w:rsidR="00D8427A">
        <w:rPr>
          <w:rFonts w:ascii="Times New Roman" w:eastAsiaTheme="minorEastAsia" w:hAnsi="Times New Roman" w:cs="Times New Roman"/>
          <w:sz w:val="24"/>
          <w:szCs w:val="24"/>
        </w:rPr>
        <w:t>84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AC3CE0" w:rsidRDefault="00AC3CE0" w:rsidP="00F67448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r w:rsidRPr="000E5050">
        <w:rPr>
          <w:rFonts w:ascii="Times New Roman" w:hAnsi="Times New Roman" w:cs="Times New Roman"/>
          <w:sz w:val="24"/>
          <w:szCs w:val="24"/>
        </w:rPr>
        <w:t>b</w:t>
      </w:r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1,</w:t>
      </w:r>
      <w:r w:rsidR="00D8427A">
        <w:rPr>
          <w:rFonts w:ascii="Times New Roman" w:hAnsi="Times New Roman" w:cs="Times New Roman"/>
          <w:sz w:val="24"/>
          <w:szCs w:val="24"/>
        </w:rPr>
        <w:t>84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>
        <w:rPr>
          <w:rFonts w:ascii="Times New Roman" w:hAnsi="Times New Roman" w:cs="Times New Roman"/>
          <w:sz w:val="24"/>
          <w:szCs w:val="24"/>
        </w:rPr>
        <w:t xml:space="preserve">ого фундамента 2Ф, равного 2,1 </w:t>
      </w:r>
      <w:r w:rsidR="00F67448">
        <w:rPr>
          <w:rFonts w:ascii="Times New Roman" w:hAnsi="Times New Roman" w:cs="Times New Roman"/>
          <w:sz w:val="24"/>
          <w:szCs w:val="24"/>
        </w:rPr>
        <w:t>поэтому принимаем ширину монолитного фундамента 2,0 м.</w:t>
      </w:r>
    </w:p>
    <w:p w:rsidR="00AC3CE0" w:rsidRDefault="00AC3CE0" w:rsidP="00AC3CE0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>ие R при ширине фундамента b=</w:t>
      </w:r>
      <w:r w:rsidR="00C94C7F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AC3CE0" w:rsidRDefault="002A0CF5" w:rsidP="00AC3CE0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,366∙1,0∙2,0∙20,35+2,458∙3,2∙17,93+1,458∙2,0∙17,93+5,022∙41,4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499,34 кПа</m:t>
          </m:r>
        </m:oMath>
      </m:oMathPara>
    </w:p>
    <w:p w:rsidR="00E87F49" w:rsidRDefault="00E87F49" w:rsidP="00E87F49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8=</w:t>
      </w:r>
      <w:r w:rsidR="00325AD9">
        <w:rPr>
          <w:rFonts w:ascii="Times New Roman" w:hAnsi="Times New Roman" w:cs="Times New Roman"/>
          <w:sz w:val="24"/>
          <w:szCs w:val="24"/>
        </w:rPr>
        <w:t>11,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325AD9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+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0,45= </w:t>
      </w:r>
      <w:r w:rsidR="00325AD9">
        <w:rPr>
          <w:rFonts w:ascii="Times New Roman" w:hAnsi="Times New Roman" w:cs="Times New Roman"/>
          <w:sz w:val="24"/>
          <w:szCs w:val="24"/>
        </w:rPr>
        <w:t>2,3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 и ж/б колонны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325AD9">
        <w:rPr>
          <w:rFonts w:ascii="Times New Roman" w:hAnsi="Times New Roman" w:cs="Times New Roman"/>
          <w:sz w:val="24"/>
          <w:szCs w:val="24"/>
        </w:rPr>
        <w:t>11,2</w:t>
      </w:r>
      <w:r>
        <w:rPr>
          <w:rFonts w:ascii="Times New Roman" w:hAnsi="Times New Roman" w:cs="Times New Roman"/>
          <w:sz w:val="24"/>
          <w:szCs w:val="24"/>
        </w:rPr>
        <w:t>-</w:t>
      </w:r>
      <w:r w:rsidR="00325AD9">
        <w:rPr>
          <w:rFonts w:ascii="Times New Roman" w:hAnsi="Times New Roman" w:cs="Times New Roman"/>
          <w:sz w:val="24"/>
          <w:szCs w:val="24"/>
        </w:rPr>
        <w:t>2,32</w:t>
      </w:r>
      <w:r>
        <w:rPr>
          <w:rFonts w:ascii="Times New Roman" w:hAnsi="Times New Roman" w:cs="Times New Roman"/>
          <w:sz w:val="24"/>
          <w:szCs w:val="24"/>
        </w:rPr>
        <w:t>-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6=</w:t>
      </w:r>
      <w:r w:rsidR="00325AD9">
        <w:rPr>
          <w:rFonts w:ascii="Times New Roman" w:hAnsi="Times New Roman" w:cs="Times New Roman"/>
          <w:sz w:val="24"/>
          <w:szCs w:val="24"/>
        </w:rPr>
        <w:t>8,62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>
        <w:rPr>
          <w:rFonts w:ascii="Times New Roman" w:hAnsi="Times New Roman" w:cs="Times New Roman"/>
          <w:sz w:val="24"/>
          <w:szCs w:val="24"/>
        </w:rPr>
        <w:t>фундамента.</w:t>
      </w:r>
    </w:p>
    <w:p w:rsidR="00E87F49" w:rsidRPr="00506FCA" w:rsidRDefault="00E87F49" w:rsidP="00E87F49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Pr="00422701">
        <w:rPr>
          <w:rFonts w:ascii="Times New Roman" w:hAnsi="Times New Roman" w:cs="Times New Roman"/>
          <w:sz w:val="24"/>
          <w:szCs w:val="24"/>
        </w:rPr>
        <w:t>Удельный вес</w:t>
      </w:r>
      <w:r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Pr="0042270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</w:t>
      </w:r>
      <w:r w:rsidR="00325AD9">
        <w:rPr>
          <w:rFonts w:ascii="Times New Roman" w:hAnsi="Times New Roman" w:cs="Times New Roman"/>
          <w:sz w:val="24"/>
          <w:szCs w:val="24"/>
        </w:rPr>
        <w:t>2,3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325AD9">
        <w:rPr>
          <w:rFonts w:ascii="Times New Roman" w:hAnsi="Times New Roman" w:cs="Times New Roman"/>
          <w:sz w:val="24"/>
          <w:szCs w:val="24"/>
        </w:rPr>
        <w:t>55,68</w:t>
      </w:r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4,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9,6</w:t>
      </w:r>
      <w:r w:rsidRPr="00BB02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4×0,4 м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22,4 кН -с</w:t>
      </w:r>
      <w:r w:rsidRPr="003F6AE7">
        <w:rPr>
          <w:rFonts w:ascii="Times New Roman" w:hAnsi="Times New Roman" w:cs="Times New Roman"/>
          <w:sz w:val="24"/>
          <w:szCs w:val="24"/>
        </w:rPr>
        <w:t>обственный вес ригеля размером 0,4×0,4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,3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13,3=81,4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E87F49" w:rsidRPr="005C28FB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E87F49" w:rsidRDefault="002A0CF5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325AD9">
        <w:rPr>
          <w:rFonts w:ascii="Times New Roman" w:eastAsiaTheme="minorEastAsia" w:hAnsi="Times New Roman" w:cs="Times New Roman"/>
          <w:sz w:val="24"/>
          <w:szCs w:val="24"/>
        </w:rPr>
        <w:t>8,62</w:t>
      </w:r>
      <w:r w:rsidR="00E87F49">
        <w:rPr>
          <w:rFonts w:ascii="Times New Roman" w:hAnsi="Times New Roman" w:cs="Times New Roman"/>
          <w:sz w:val="24"/>
          <w:szCs w:val="24"/>
        </w:rPr>
        <w:sym w:font="Symbol" w:char="F0D7"/>
      </w:r>
      <w:r w:rsidR="00E87F49">
        <w:rPr>
          <w:rFonts w:ascii="Times New Roman" w:hAnsi="Times New Roman" w:cs="Times New Roman"/>
          <w:sz w:val="24"/>
          <w:szCs w:val="24"/>
        </w:rPr>
        <w:t>18=</w:t>
      </w:r>
      <w:r w:rsidR="00325AD9">
        <w:rPr>
          <w:rFonts w:ascii="Times New Roman" w:hAnsi="Times New Roman" w:cs="Times New Roman"/>
          <w:sz w:val="24"/>
          <w:szCs w:val="24"/>
        </w:rPr>
        <w:t>155,16</w:t>
      </w:r>
      <w:r w:rsidR="00E87F49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E87F49" w:rsidRDefault="002A0CF5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325AD9">
        <w:rPr>
          <w:rFonts w:ascii="Times New Roman" w:eastAsiaTheme="minorEastAsia" w:hAnsi="Times New Roman" w:cs="Times New Roman"/>
          <w:sz w:val="24"/>
          <w:szCs w:val="24"/>
        </w:rPr>
        <w:t>=(2,0</w:t>
      </w:r>
      <w:r w:rsidR="00E87F4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E87F4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E87F49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E87F49">
        <w:rPr>
          <w:rFonts w:ascii="Times New Roman" w:hAnsi="Times New Roman" w:cs="Times New Roman"/>
          <w:sz w:val="24"/>
          <w:szCs w:val="24"/>
        </w:rPr>
        <w:sym w:font="Symbol" w:char="F0D7"/>
      </w:r>
      <w:r w:rsidR="00E87F49">
        <w:rPr>
          <w:rFonts w:ascii="Times New Roman" w:hAnsi="Times New Roman" w:cs="Times New Roman"/>
          <w:sz w:val="24"/>
          <w:szCs w:val="24"/>
        </w:rPr>
        <w:t>0,2</w:t>
      </w:r>
      <w:r w:rsidR="00E87F49">
        <w:rPr>
          <w:rFonts w:ascii="Times New Roman" w:hAnsi="Times New Roman" w:cs="Times New Roman"/>
          <w:sz w:val="24"/>
          <w:szCs w:val="24"/>
        </w:rPr>
        <w:sym w:font="Symbol" w:char="F0D7"/>
      </w:r>
      <w:r w:rsidR="00E87F49">
        <w:rPr>
          <w:rFonts w:ascii="Times New Roman" w:hAnsi="Times New Roman" w:cs="Times New Roman"/>
          <w:sz w:val="24"/>
          <w:szCs w:val="24"/>
        </w:rPr>
        <w:t>22=</w:t>
      </w:r>
      <w:r w:rsidR="00325AD9">
        <w:rPr>
          <w:rFonts w:ascii="Times New Roman" w:hAnsi="Times New Roman" w:cs="Times New Roman"/>
          <w:sz w:val="24"/>
          <w:szCs w:val="24"/>
        </w:rPr>
        <w:t>16,9</w:t>
      </w:r>
      <w:r w:rsidR="00E87F49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E87F49" w:rsidRDefault="002A0CF5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E87F49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E87F49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55,68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+19,6+22,4+81,4</w:t>
      </w:r>
      <w:r w:rsidR="00E87F49">
        <w:rPr>
          <w:rFonts w:ascii="Times New Roman" w:hAnsi="Times New Roman" w:cs="Times New Roman"/>
          <w:sz w:val="24"/>
          <w:szCs w:val="24"/>
        </w:rPr>
        <w:t>=</w:t>
      </w:r>
      <w:r w:rsidR="00325AD9">
        <w:rPr>
          <w:rFonts w:ascii="Times New Roman" w:hAnsi="Times New Roman" w:cs="Times New Roman"/>
          <w:sz w:val="24"/>
          <w:szCs w:val="24"/>
        </w:rPr>
        <w:t>179,08</w:t>
      </w:r>
      <w:r w:rsidR="00E87F49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E87F49" w:rsidRDefault="002A0CF5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E87F49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E87F49" w:rsidRPr="00325AD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155,16</w:t>
      </w:r>
      <w:r w:rsidR="00E87F49" w:rsidRPr="00325AD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16,9</w:t>
      </w:r>
      <w:r w:rsidR="00E87F4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325AD9">
        <w:rPr>
          <w:rFonts w:ascii="Times New Roman" w:eastAsiaTheme="minorEastAsia" w:hAnsi="Times New Roman" w:cs="Times New Roman"/>
          <w:sz w:val="24"/>
          <w:szCs w:val="24"/>
        </w:rPr>
        <w:t>138,26</w:t>
      </w:r>
      <w:r w:rsidR="00E87F49"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E87F49">
        <w:rPr>
          <w:rFonts w:ascii="Times New Roman" w:hAnsi="Times New Roman" w:cs="Times New Roman"/>
          <w:sz w:val="24"/>
          <w:szCs w:val="24"/>
        </w:rPr>
        <w:t>кН</w:t>
      </w:r>
    </w:p>
    <w:p w:rsidR="00E87F49" w:rsidRDefault="002A0CF5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99,17+179,08+138,2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0∙2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79,13 кПа</m:t>
          </m:r>
        </m:oMath>
      </m:oMathPara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87F49" w:rsidRPr="00E87F49" w:rsidRDefault="00E87F49" w:rsidP="00E87F49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499,34-479,1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79,13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4,2%</m:t>
          </m:r>
        </m:oMath>
      </m:oMathPara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667E3D">
        <w:rPr>
          <w:rFonts w:ascii="Times New Roman" w:hAnsi="Times New Roman" w:cs="Times New Roman"/>
          <w:sz w:val="24"/>
          <w:szCs w:val="24"/>
        </w:rPr>
        <w:t>4,2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 xml:space="preserve">принимаем фундаментную плиту </w:t>
      </w:r>
      <w:r w:rsidR="00667E3D">
        <w:rPr>
          <w:rFonts w:ascii="Times New Roman" w:hAnsi="Times New Roman" w:cs="Times New Roman"/>
          <w:sz w:val="24"/>
          <w:szCs w:val="24"/>
        </w:rPr>
        <w:t>2,0</w:t>
      </w:r>
      <w:r>
        <w:rPr>
          <w:rFonts w:ascii="Times New Roman" w:hAnsi="Times New Roman" w:cs="Times New Roman"/>
          <w:sz w:val="24"/>
          <w:szCs w:val="24"/>
        </w:rPr>
        <w:t>×</w:t>
      </w:r>
      <w:r w:rsidR="00667E3D">
        <w:rPr>
          <w:rFonts w:ascii="Times New Roman" w:hAnsi="Times New Roman" w:cs="Times New Roman"/>
          <w:sz w:val="24"/>
          <w:szCs w:val="24"/>
        </w:rPr>
        <w:t>2,0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87F49" w:rsidRPr="00E87F49" w:rsidRDefault="00E87F49" w:rsidP="00E87F4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AC3CE0" w:rsidRDefault="00AC3CE0" w:rsidP="007B210A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8427A" w:rsidRPr="00321E90" w:rsidRDefault="00321E90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21E90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 wp14:anchorId="0BDAD52D" wp14:editId="54FB89A3">
            <wp:simplePos x="0" y="0"/>
            <wp:positionH relativeFrom="column">
              <wp:posOffset>1254760</wp:posOffset>
            </wp:positionH>
            <wp:positionV relativeFrom="paragraph">
              <wp:posOffset>0</wp:posOffset>
            </wp:positionV>
            <wp:extent cx="3650928" cy="3413760"/>
            <wp:effectExtent l="0" t="0" r="6985" b="0"/>
            <wp:wrapTopAndBottom/>
            <wp:docPr id="8" name="Рисунок 8" descr="C:\Users\79199\Desktop\с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79199\Desktop\с2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928" cy="341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21E90">
        <w:rPr>
          <w:rFonts w:ascii="Times New Roman" w:hAnsi="Times New Roman" w:cs="Times New Roman"/>
          <w:i/>
          <w:sz w:val="24"/>
          <w:szCs w:val="24"/>
        </w:rPr>
        <w:t>Рис. 5.3. Разрез фундамента под наружную колонну</w:t>
      </w:r>
    </w:p>
    <w:p w:rsidR="00D8427A" w:rsidRDefault="00D8427A" w:rsidP="00D8427A">
      <w:pPr>
        <w:ind w:firstLine="42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ечение 3</w:t>
      </w:r>
    </w:p>
    <w:p w:rsidR="00D8427A" w:rsidRPr="00360B4A" w:rsidRDefault="00D8427A" w:rsidP="00D8427A">
      <w:pPr>
        <w:pStyle w:val="a3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среднее да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360B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под подошвой фундамента при принятых размерах площадей по формуле:</w:t>
      </w:r>
    </w:p>
    <w:p w:rsidR="00D8427A" w:rsidRPr="00AE374C" w:rsidRDefault="002A0CF5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</m:oMath>
      </m:oMathPara>
    </w:p>
    <w:p w:rsidR="00D8427A" w:rsidRPr="00AE374C" w:rsidRDefault="002A0CF5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ф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A∙d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D8427A" w:rsidRDefault="00D8427A" w:rsidP="00D8427A">
      <w:pPr>
        <w:pStyle w:val="a3"/>
        <w:ind w:left="786"/>
        <w:rPr>
          <w:rFonts w:ascii="Times New Roman" w:hAnsi="Times New Roman" w:cs="Times New Roman"/>
          <w:sz w:val="24"/>
          <w:szCs w:val="24"/>
        </w:rPr>
      </w:pPr>
    </w:p>
    <w:p w:rsidR="00D8427A" w:rsidRPr="00AE374C" w:rsidRDefault="002A0CF5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(5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40,19 кПа</m:t>
          </m:r>
        </m:oMath>
      </m:oMathPara>
    </w:p>
    <w:p w:rsidR="00D8427A" w:rsidRPr="00AE374C" w:rsidRDefault="002A0CF5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(9,8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9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89,17 кПа</m:t>
          </m:r>
        </m:oMath>
      </m:oMathPara>
    </w:p>
    <w:p w:rsidR="00D8427A" w:rsidRPr="00AE374C" w:rsidRDefault="002A0CF5" w:rsidP="00D8427A">
      <w:pPr>
        <w:pStyle w:val="a3"/>
        <w:ind w:left="78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,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(11,5∙4,8∙20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,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60,6 кПа</m:t>
          </m:r>
        </m:oMath>
      </m:oMathPara>
    </w:p>
    <w:p w:rsidR="00D8427A" w:rsidRDefault="00D8427A" w:rsidP="00D8427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полученным значен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строим график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f(A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8427A" w:rsidRDefault="006A4CFC" w:rsidP="00D8427A">
      <w:pPr>
        <w:jc w:val="center"/>
        <w:rPr>
          <w:rFonts w:ascii="Times New Roman" w:hAnsi="Times New Roman" w:cs="Times New Roman"/>
          <w:sz w:val="24"/>
          <w:szCs w:val="24"/>
        </w:rPr>
      </w:pPr>
      <w:r w:rsidRPr="006A4C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11295CA" wp14:editId="40369E7A">
            <wp:extent cx="2810933" cy="2421568"/>
            <wp:effectExtent l="0" t="0" r="8890" b="0"/>
            <wp:docPr id="14" name="Рисунок 14" descr="C:\Users\79199\Desktop\Безымянный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79199\Desktop\Безымянный3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838" cy="2430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27A" w:rsidRDefault="00D8427A" w:rsidP="00D8427A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375A0">
        <w:rPr>
          <w:rFonts w:ascii="Times New Roman" w:hAnsi="Times New Roman" w:cs="Times New Roman"/>
          <w:i/>
          <w:sz w:val="24"/>
          <w:szCs w:val="24"/>
        </w:rPr>
        <w:t>Рис. 5.</w:t>
      </w:r>
      <w:r w:rsidR="00321E90">
        <w:rPr>
          <w:rFonts w:ascii="Times New Roman" w:hAnsi="Times New Roman" w:cs="Times New Roman"/>
          <w:i/>
          <w:sz w:val="24"/>
          <w:szCs w:val="24"/>
        </w:rPr>
        <w:t>5</w:t>
      </w:r>
      <w:r w:rsidRPr="003375A0">
        <w:rPr>
          <w:rFonts w:ascii="Times New Roman" w:hAnsi="Times New Roman" w:cs="Times New Roman"/>
          <w:i/>
          <w:sz w:val="24"/>
          <w:szCs w:val="24"/>
        </w:rPr>
        <w:t>. Графическое определение площади подошвы отдельного фундамента под колонну наружной стены</w:t>
      </w:r>
    </w:p>
    <w:p w:rsidR="00D8427A" w:rsidRDefault="00D8427A" w:rsidP="00D8427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Точка пересечения двух график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GB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f(A)</m:t>
        </m:r>
      </m:oMath>
      <w:r w:rsidRPr="003375A0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/>
          <w:sz w:val="24"/>
          <w:szCs w:val="24"/>
        </w:rPr>
        <w:t>Рис 5.1) определяется требуемое значение площади подошвы отдельного фундамента:</w:t>
      </w:r>
    </w:p>
    <w:p w:rsidR="00D8427A" w:rsidRDefault="00D8427A" w:rsidP="00D8427A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A4CFC">
        <w:rPr>
          <w:rFonts w:ascii="Times New Roman" w:eastAsiaTheme="minorEastAsia" w:hAnsi="Times New Roman" w:cs="Times New Roman"/>
          <w:sz w:val="24"/>
          <w:szCs w:val="24"/>
        </w:rPr>
        <w:t>4,38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Т</w:t>
      </w:r>
      <w:r w:rsidRPr="009D6780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38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6A4CFC">
        <w:rPr>
          <w:rFonts w:ascii="Times New Roman" w:eastAsiaTheme="minorEastAsia" w:hAnsi="Times New Roman" w:cs="Times New Roman"/>
          <w:sz w:val="24"/>
          <w:szCs w:val="24"/>
        </w:rPr>
        <w:t>2,09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м.</w:t>
      </w:r>
    </w:p>
    <w:p w:rsidR="00667E3D" w:rsidRDefault="00D8427A" w:rsidP="00667E3D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т</w:t>
      </w:r>
      <w:r w:rsidRPr="000E5050">
        <w:rPr>
          <w:rFonts w:ascii="Times New Roman" w:hAnsi="Times New Roman" w:cs="Times New Roman"/>
          <w:sz w:val="24"/>
          <w:szCs w:val="24"/>
        </w:rPr>
        <w:t xml:space="preserve">ребуемая ширина фундамента </w:t>
      </w:r>
      <w:proofErr w:type="spellStart"/>
      <w:r w:rsidRPr="000E5050">
        <w:rPr>
          <w:rFonts w:ascii="Times New Roman" w:hAnsi="Times New Roman" w:cs="Times New Roman"/>
          <w:sz w:val="24"/>
          <w:szCs w:val="24"/>
        </w:rPr>
        <w:t>b</w:t>
      </w:r>
      <w:r w:rsidRPr="000E5050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="006A4CFC">
        <w:rPr>
          <w:rFonts w:ascii="Times New Roman" w:hAnsi="Times New Roman" w:cs="Times New Roman"/>
          <w:sz w:val="24"/>
          <w:szCs w:val="24"/>
        </w:rPr>
        <w:t>2,09</w:t>
      </w:r>
      <w:r w:rsidRPr="000E5050">
        <w:rPr>
          <w:rFonts w:ascii="Times New Roman" w:hAnsi="Times New Roman" w:cs="Times New Roman"/>
          <w:sz w:val="24"/>
          <w:szCs w:val="24"/>
        </w:rPr>
        <w:t xml:space="preserve"> м </w:t>
      </w:r>
      <w:r>
        <w:rPr>
          <w:rFonts w:ascii="Times New Roman" w:hAnsi="Times New Roman" w:cs="Times New Roman"/>
          <w:sz w:val="24"/>
          <w:szCs w:val="24"/>
        </w:rPr>
        <w:t xml:space="preserve">меньше максимального размера ширины </w:t>
      </w:r>
      <w:r w:rsidRPr="000E5050">
        <w:rPr>
          <w:rFonts w:ascii="Times New Roman" w:hAnsi="Times New Roman" w:cs="Times New Roman"/>
          <w:sz w:val="24"/>
          <w:szCs w:val="24"/>
        </w:rPr>
        <w:t>одноблочного отдельн</w:t>
      </w:r>
      <w:r>
        <w:rPr>
          <w:rFonts w:ascii="Times New Roman" w:hAnsi="Times New Roman" w:cs="Times New Roman"/>
          <w:sz w:val="24"/>
          <w:szCs w:val="24"/>
        </w:rPr>
        <w:t xml:space="preserve">ого фундамента 2Ф, </w:t>
      </w:r>
      <w:r w:rsidR="00667E3D">
        <w:rPr>
          <w:rFonts w:ascii="Times New Roman" w:hAnsi="Times New Roman" w:cs="Times New Roman"/>
          <w:sz w:val="24"/>
          <w:szCs w:val="24"/>
        </w:rPr>
        <w:t>равного 2,1 поэтому принимаем ширину монолитного фундамента 2,2 м.</w:t>
      </w:r>
    </w:p>
    <w:p w:rsidR="00667E3D" w:rsidRDefault="00667E3D" w:rsidP="00667E3D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D7FEA">
        <w:rPr>
          <w:rFonts w:ascii="Times New Roman" w:hAnsi="Times New Roman" w:cs="Times New Roman"/>
          <w:sz w:val="24"/>
          <w:szCs w:val="24"/>
        </w:rPr>
        <w:t>Определяем новое значен</w:t>
      </w:r>
      <w:r>
        <w:rPr>
          <w:rFonts w:ascii="Times New Roman" w:hAnsi="Times New Roman" w:cs="Times New Roman"/>
          <w:sz w:val="24"/>
          <w:szCs w:val="24"/>
        </w:rPr>
        <w:t xml:space="preserve">ие R при ширине фундамента b=2,0 </w:t>
      </w:r>
      <w:r w:rsidRPr="001D7FEA">
        <w:rPr>
          <w:rFonts w:ascii="Times New Roman" w:hAnsi="Times New Roman" w:cs="Times New Roman"/>
          <w:sz w:val="24"/>
          <w:szCs w:val="24"/>
        </w:rPr>
        <w:t>м:</w:t>
      </w:r>
    </w:p>
    <w:p w:rsidR="00667E3D" w:rsidRDefault="002A0CF5" w:rsidP="00667E3D">
      <w:pPr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,2∙1,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,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,366∙1,0∙2,2∙20,35+2,458∙3,2∙17,93+1,458∙2,0∙17,93+5,022∙41,4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501,13 кПа</m:t>
          </m:r>
        </m:oMath>
      </m:oMathPara>
    </w:p>
    <w:p w:rsidR="00667E3D" w:rsidRDefault="00667E3D" w:rsidP="00667E3D">
      <w:pPr>
        <w:spacing w:line="276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0926FD">
        <w:rPr>
          <w:rFonts w:ascii="Times New Roman" w:hAnsi="Times New Roman" w:cs="Times New Roman"/>
          <w:sz w:val="24"/>
          <w:szCs w:val="24"/>
        </w:rPr>
        <w:t>Проверяем фактическое среднее давл</w:t>
      </w:r>
      <w:r>
        <w:rPr>
          <w:rFonts w:ascii="Times New Roman" w:hAnsi="Times New Roman" w:cs="Times New Roman"/>
          <w:sz w:val="24"/>
          <w:szCs w:val="24"/>
        </w:rPr>
        <w:t>ение под подошвой фундамента: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= 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8=</w:t>
      </w:r>
      <w:r w:rsidR="008616D7">
        <w:rPr>
          <w:rFonts w:ascii="Times New Roman" w:hAnsi="Times New Roman" w:cs="Times New Roman"/>
          <w:sz w:val="24"/>
          <w:szCs w:val="24"/>
        </w:rPr>
        <w:t>13,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 общий объем фундамента и грунта на его обрезах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,</w:t>
      </w:r>
      <w:r w:rsidR="008616D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+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5= 2,</w:t>
      </w:r>
      <w:r w:rsidR="008616D7">
        <w:rPr>
          <w:rFonts w:ascii="Times New Roman" w:hAnsi="Times New Roman" w:cs="Times New Roman"/>
          <w:sz w:val="24"/>
          <w:szCs w:val="24"/>
        </w:rPr>
        <w:t>5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AE7">
        <w:rPr>
          <w:rFonts w:ascii="Times New Roman" w:hAnsi="Times New Roman" w:cs="Times New Roman"/>
          <w:sz w:val="24"/>
          <w:szCs w:val="24"/>
        </w:rPr>
        <w:t>м</w:t>
      </w:r>
      <w:r w:rsidRPr="003F6A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-объем опорной плиты и ж/б колонны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гр</w:t>
      </w:r>
      <w:proofErr w:type="spellEnd"/>
      <w:r>
        <w:rPr>
          <w:rFonts w:ascii="Times New Roman" w:hAnsi="Times New Roman" w:cs="Times New Roman"/>
          <w:sz w:val="24"/>
          <w:szCs w:val="24"/>
        </w:rPr>
        <w:t>=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7B21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8616D7">
        <w:rPr>
          <w:rFonts w:ascii="Times New Roman" w:hAnsi="Times New Roman" w:cs="Times New Roman"/>
          <w:sz w:val="24"/>
          <w:szCs w:val="24"/>
        </w:rPr>
        <w:t>13,6</w:t>
      </w:r>
      <w:r>
        <w:rPr>
          <w:rFonts w:ascii="Times New Roman" w:hAnsi="Times New Roman" w:cs="Times New Roman"/>
          <w:sz w:val="24"/>
          <w:szCs w:val="24"/>
        </w:rPr>
        <w:t>-2,</w:t>
      </w:r>
      <w:r w:rsidR="008616D7">
        <w:rPr>
          <w:rFonts w:ascii="Times New Roman" w:hAnsi="Times New Roman" w:cs="Times New Roman"/>
          <w:sz w:val="24"/>
          <w:szCs w:val="24"/>
        </w:rPr>
        <w:t>58</w:t>
      </w:r>
      <w:r>
        <w:rPr>
          <w:rFonts w:ascii="Times New Roman" w:hAnsi="Times New Roman" w:cs="Times New Roman"/>
          <w:sz w:val="24"/>
          <w:szCs w:val="24"/>
        </w:rPr>
        <w:t>-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,6=</w:t>
      </w:r>
      <w:r w:rsidR="008616D7">
        <w:rPr>
          <w:rFonts w:ascii="Times New Roman" w:hAnsi="Times New Roman" w:cs="Times New Roman"/>
          <w:sz w:val="24"/>
          <w:szCs w:val="24"/>
        </w:rPr>
        <w:t>10,76</w:t>
      </w:r>
      <w:r>
        <w:rPr>
          <w:rFonts w:ascii="Times New Roman" w:hAnsi="Times New Roman" w:cs="Times New Roman"/>
          <w:sz w:val="24"/>
          <w:szCs w:val="24"/>
        </w:rPr>
        <w:t xml:space="preserve"> м</w:t>
      </w:r>
      <w:r w:rsidRPr="00BB02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- объем грунта </w:t>
      </w:r>
      <w:r w:rsidRPr="00506FCA">
        <w:rPr>
          <w:rFonts w:ascii="Times New Roman" w:hAnsi="Times New Roman" w:cs="Times New Roman"/>
          <w:sz w:val="24"/>
          <w:szCs w:val="24"/>
        </w:rPr>
        <w:t xml:space="preserve">вокруг </w:t>
      </w:r>
      <w:r>
        <w:rPr>
          <w:rFonts w:ascii="Times New Roman" w:hAnsi="Times New Roman" w:cs="Times New Roman"/>
          <w:sz w:val="24"/>
          <w:szCs w:val="24"/>
        </w:rPr>
        <w:t>фундамента.</w:t>
      </w:r>
    </w:p>
    <w:p w:rsidR="00667E3D" w:rsidRPr="00506FCA" w:rsidRDefault="00667E3D" w:rsidP="00667E3D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22701">
        <w:rPr>
          <w:rFonts w:ascii="Times New Roman" w:hAnsi="Times New Roman" w:cs="Times New Roman"/>
          <w:sz w:val="24"/>
          <w:szCs w:val="24"/>
        </w:rPr>
        <w:t>Удельный вес конструктивных элементов фундамента принимаем равным 24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22701">
        <w:rPr>
          <w:rFonts w:ascii="Times New Roman" w:hAnsi="Times New Roman" w:cs="Times New Roman"/>
          <w:sz w:val="24"/>
          <w:szCs w:val="24"/>
        </w:rPr>
        <w:t>.</w:t>
      </w:r>
      <w:r w:rsidRPr="00506FCA">
        <w:rPr>
          <w:rFonts w:ascii="Times New Roman" w:hAnsi="Times New Roman" w:cs="Times New Roman"/>
          <w:sz w:val="24"/>
          <w:szCs w:val="24"/>
        </w:rPr>
        <w:t xml:space="preserve"> </w:t>
      </w:r>
      <w:r w:rsidRPr="00422701">
        <w:rPr>
          <w:rFonts w:ascii="Times New Roman" w:hAnsi="Times New Roman" w:cs="Times New Roman"/>
          <w:sz w:val="24"/>
          <w:szCs w:val="24"/>
        </w:rPr>
        <w:t>Удельный вес</w:t>
      </w:r>
      <w:r>
        <w:rPr>
          <w:rFonts w:ascii="Times New Roman" w:hAnsi="Times New Roman" w:cs="Times New Roman"/>
          <w:sz w:val="24"/>
          <w:szCs w:val="24"/>
        </w:rPr>
        <w:t xml:space="preserve"> колонны </w:t>
      </w:r>
      <w:r w:rsidRPr="0042270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22701">
        <w:rPr>
          <w:rFonts w:ascii="Times New Roman" w:hAnsi="Times New Roman" w:cs="Times New Roman"/>
          <w:sz w:val="24"/>
          <w:szCs w:val="24"/>
        </w:rPr>
        <w:t xml:space="preserve"> кН/м</w:t>
      </w:r>
      <w:r w:rsidRPr="004227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22701">
        <w:rPr>
          <w:rFonts w:ascii="Times New Roman" w:hAnsi="Times New Roman" w:cs="Times New Roman"/>
          <w:sz w:val="24"/>
          <w:szCs w:val="24"/>
          <w:vertAlign w:val="subscript"/>
        </w:rPr>
        <w:t>ф</w:t>
      </w:r>
      <w:r>
        <w:rPr>
          <w:rFonts w:ascii="Times New Roman" w:hAnsi="Times New Roman" w:cs="Times New Roman"/>
          <w:sz w:val="24"/>
          <w:szCs w:val="24"/>
        </w:rPr>
        <w:t>=2,</w:t>
      </w:r>
      <w:r w:rsidR="008616D7">
        <w:rPr>
          <w:rFonts w:ascii="Times New Roman" w:hAnsi="Times New Roman" w:cs="Times New Roman"/>
          <w:sz w:val="24"/>
          <w:szCs w:val="24"/>
        </w:rPr>
        <w:t>58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4=</w:t>
      </w:r>
      <w:r w:rsidR="008616D7">
        <w:rPr>
          <w:rFonts w:ascii="Times New Roman" w:hAnsi="Times New Roman" w:cs="Times New Roman"/>
          <w:sz w:val="24"/>
          <w:szCs w:val="24"/>
        </w:rPr>
        <w:t>61,92</w:t>
      </w:r>
      <w:r>
        <w:rPr>
          <w:rFonts w:ascii="Times New Roman" w:hAnsi="Times New Roman" w:cs="Times New Roman"/>
          <w:sz w:val="24"/>
          <w:szCs w:val="24"/>
        </w:rPr>
        <w:t xml:space="preserve"> кН- </w:t>
      </w:r>
      <w:r w:rsidRPr="00422701">
        <w:rPr>
          <w:rFonts w:ascii="Times New Roman" w:hAnsi="Times New Roman" w:cs="Times New Roman"/>
          <w:sz w:val="24"/>
          <w:szCs w:val="24"/>
        </w:rPr>
        <w:t>вес самого фунда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4,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19,6</w:t>
      </w:r>
      <w:r w:rsidRPr="00BB02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Н- с</w:t>
      </w:r>
      <w:r w:rsidRPr="00422701">
        <w:rPr>
          <w:rFonts w:ascii="Times New Roman" w:hAnsi="Times New Roman" w:cs="Times New Roman"/>
          <w:sz w:val="24"/>
          <w:szCs w:val="24"/>
        </w:rPr>
        <w:t>обственный</w:t>
      </w:r>
      <w:r>
        <w:rPr>
          <w:rFonts w:ascii="Times New Roman" w:hAnsi="Times New Roman" w:cs="Times New Roman"/>
          <w:sz w:val="24"/>
          <w:szCs w:val="24"/>
        </w:rPr>
        <w:t xml:space="preserve"> вес колонны размером 0,4×0,4 м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>
        <w:rPr>
          <w:rFonts w:ascii="Times New Roman" w:hAnsi="Times New Roman" w:cs="Times New Roman"/>
          <w:sz w:val="24"/>
          <w:szCs w:val="24"/>
        </w:rPr>
        <w:t>=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0,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5,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25=22,4 кН -с</w:t>
      </w:r>
      <w:r w:rsidRPr="003F6AE7">
        <w:rPr>
          <w:rFonts w:ascii="Times New Roman" w:hAnsi="Times New Roman" w:cs="Times New Roman"/>
          <w:sz w:val="24"/>
          <w:szCs w:val="24"/>
        </w:rPr>
        <w:t>обственный вес ригеля размером 0,4×0,4 м длинной 6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=0,34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13,3=81,4 кН- </w:t>
      </w:r>
      <w:r w:rsidRPr="003F6AE7">
        <w:rPr>
          <w:rFonts w:ascii="Times New Roman" w:hAnsi="Times New Roman" w:cs="Times New Roman"/>
          <w:sz w:val="24"/>
          <w:szCs w:val="24"/>
        </w:rPr>
        <w:t>вес ограждающей панели подвала при шаге колонн 6,0 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Удельный вес грунта обратной за</w:t>
      </w:r>
      <w:r>
        <w:rPr>
          <w:rFonts w:ascii="Times New Roman" w:hAnsi="Times New Roman" w:cs="Times New Roman"/>
          <w:sz w:val="24"/>
          <w:szCs w:val="24"/>
        </w:rPr>
        <w:t>сыпки принимаем равным 18 кН/м3</w:t>
      </w:r>
      <w:r w:rsidRPr="005C28FB">
        <w:rPr>
          <w:rFonts w:ascii="Times New Roman" w:hAnsi="Times New Roman" w:cs="Times New Roman"/>
          <w:sz w:val="24"/>
          <w:szCs w:val="24"/>
        </w:rPr>
        <w:t>.</w:t>
      </w:r>
    </w:p>
    <w:p w:rsidR="00667E3D" w:rsidRPr="005C28FB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>Тогда вес грунта на обрезах фундамента:</w:t>
      </w:r>
    </w:p>
    <w:p w:rsidR="00667E3D" w:rsidRDefault="002A0CF5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8616D7">
        <w:rPr>
          <w:rFonts w:ascii="Times New Roman" w:eastAsiaTheme="minorEastAsia" w:hAnsi="Times New Roman" w:cs="Times New Roman"/>
          <w:sz w:val="24"/>
          <w:szCs w:val="24"/>
        </w:rPr>
        <w:t>10,76</w:t>
      </w:r>
      <w:r w:rsidR="00667E3D">
        <w:rPr>
          <w:rFonts w:ascii="Times New Roman" w:hAnsi="Times New Roman" w:cs="Times New Roman"/>
          <w:sz w:val="24"/>
          <w:szCs w:val="24"/>
        </w:rPr>
        <w:sym w:font="Symbol" w:char="F0D7"/>
      </w:r>
      <w:r w:rsidR="00667E3D">
        <w:rPr>
          <w:rFonts w:ascii="Times New Roman" w:hAnsi="Times New Roman" w:cs="Times New Roman"/>
          <w:sz w:val="24"/>
          <w:szCs w:val="24"/>
        </w:rPr>
        <w:t>18=</w:t>
      </w:r>
      <w:r w:rsidR="008616D7">
        <w:rPr>
          <w:rFonts w:ascii="Times New Roman" w:hAnsi="Times New Roman" w:cs="Times New Roman"/>
          <w:sz w:val="24"/>
          <w:szCs w:val="24"/>
        </w:rPr>
        <w:t>193,68</w:t>
      </w:r>
      <w:r w:rsidR="00667E3D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C28FB">
        <w:rPr>
          <w:rFonts w:ascii="Times New Roman" w:hAnsi="Times New Roman" w:cs="Times New Roman"/>
          <w:sz w:val="24"/>
          <w:szCs w:val="24"/>
        </w:rPr>
        <w:t xml:space="preserve">Вес </w:t>
      </w:r>
      <w:proofErr w:type="spellStart"/>
      <w:r w:rsidRPr="005C28FB">
        <w:rPr>
          <w:rFonts w:ascii="Times New Roman" w:hAnsi="Times New Roman" w:cs="Times New Roman"/>
          <w:sz w:val="24"/>
          <w:szCs w:val="24"/>
        </w:rPr>
        <w:t>пригрузки</w:t>
      </w:r>
      <w:proofErr w:type="spellEnd"/>
      <w:r w:rsidRPr="005C28FB">
        <w:rPr>
          <w:rFonts w:ascii="Times New Roman" w:hAnsi="Times New Roman" w:cs="Times New Roman"/>
          <w:sz w:val="24"/>
          <w:szCs w:val="24"/>
        </w:rPr>
        <w:t xml:space="preserve"> от бетонного по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5C28FB">
        <w:rPr>
          <w:rFonts w:ascii="Times New Roman" w:hAnsi="Times New Roman" w:cs="Times New Roman"/>
          <w:sz w:val="24"/>
          <w:szCs w:val="24"/>
        </w:rPr>
        <w:t xml:space="preserve"> подвала в пределах плана фундамента:</w:t>
      </w:r>
    </w:p>
    <w:p w:rsidR="00667E3D" w:rsidRDefault="002A0CF5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8616D7">
        <w:rPr>
          <w:rFonts w:ascii="Times New Roman" w:eastAsiaTheme="minorEastAsia" w:hAnsi="Times New Roman" w:cs="Times New Roman"/>
          <w:sz w:val="24"/>
          <w:szCs w:val="24"/>
        </w:rPr>
        <w:t>=(2,2</w:t>
      </w:r>
      <w:r w:rsidR="00667E3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-0,4</w:t>
      </w:r>
      <w:r w:rsidR="00667E3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667E3D" w:rsidRPr="004F2AFB">
        <w:rPr>
          <w:rFonts w:ascii="Times New Roman" w:hAnsi="Times New Roman" w:cs="Times New Roman"/>
          <w:sz w:val="24"/>
          <w:szCs w:val="24"/>
        </w:rPr>
        <w:t xml:space="preserve"> </w:t>
      </w:r>
      <w:r w:rsidR="00667E3D">
        <w:rPr>
          <w:rFonts w:ascii="Times New Roman" w:hAnsi="Times New Roman" w:cs="Times New Roman"/>
          <w:sz w:val="24"/>
          <w:szCs w:val="24"/>
        </w:rPr>
        <w:sym w:font="Symbol" w:char="F0D7"/>
      </w:r>
      <w:r w:rsidR="00667E3D">
        <w:rPr>
          <w:rFonts w:ascii="Times New Roman" w:hAnsi="Times New Roman" w:cs="Times New Roman"/>
          <w:sz w:val="24"/>
          <w:szCs w:val="24"/>
        </w:rPr>
        <w:t>0,2</w:t>
      </w:r>
      <w:r w:rsidR="00667E3D">
        <w:rPr>
          <w:rFonts w:ascii="Times New Roman" w:hAnsi="Times New Roman" w:cs="Times New Roman"/>
          <w:sz w:val="24"/>
          <w:szCs w:val="24"/>
        </w:rPr>
        <w:sym w:font="Symbol" w:char="F0D7"/>
      </w:r>
      <w:r w:rsidR="00667E3D">
        <w:rPr>
          <w:rFonts w:ascii="Times New Roman" w:hAnsi="Times New Roman" w:cs="Times New Roman"/>
          <w:sz w:val="24"/>
          <w:szCs w:val="24"/>
        </w:rPr>
        <w:t>22=</w:t>
      </w:r>
      <w:r w:rsidR="008616D7">
        <w:rPr>
          <w:rFonts w:ascii="Times New Roman" w:hAnsi="Times New Roman" w:cs="Times New Roman"/>
          <w:sz w:val="24"/>
          <w:szCs w:val="24"/>
        </w:rPr>
        <w:t>20,59</w:t>
      </w:r>
      <w:r w:rsidR="00667E3D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67E3D" w:rsidRDefault="002A0CF5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ф</m:t>
            </m:r>
          </m:sub>
        </m:sSub>
      </m:oMath>
      <w:r w:rsidR="00667E3D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к</m:t>
            </m:r>
          </m:sub>
        </m:sSub>
      </m:oMath>
      <w:r w:rsidR="00667E3D" w:rsidRPr="004F2AFB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61,92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+19,6+22,4+81,4</w:t>
      </w:r>
      <w:r w:rsidR="00667E3D">
        <w:rPr>
          <w:rFonts w:ascii="Times New Roman" w:hAnsi="Times New Roman" w:cs="Times New Roman"/>
          <w:sz w:val="24"/>
          <w:szCs w:val="24"/>
        </w:rPr>
        <w:t>=</w:t>
      </w:r>
      <w:r w:rsidR="008616D7">
        <w:rPr>
          <w:rFonts w:ascii="Times New Roman" w:hAnsi="Times New Roman" w:cs="Times New Roman"/>
          <w:sz w:val="24"/>
          <w:szCs w:val="24"/>
        </w:rPr>
        <w:t>185,32</w:t>
      </w:r>
      <w:r w:rsidR="00667E3D">
        <w:rPr>
          <w:rFonts w:ascii="Times New Roman" w:hAnsi="Times New Roman" w:cs="Times New Roman"/>
          <w:sz w:val="24"/>
          <w:szCs w:val="24"/>
        </w:rPr>
        <w:t xml:space="preserve"> кН</w:t>
      </w:r>
    </w:p>
    <w:p w:rsidR="00667E3D" w:rsidRDefault="002A0CF5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I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гр</m:t>
            </m:r>
          </m:sub>
        </m:sSub>
      </m:oMath>
      <w:r w:rsidR="00667E3D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667E3D" w:rsidRPr="00325AD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193,68</w:t>
      </w:r>
      <w:r w:rsidR="00667E3D" w:rsidRPr="00325AD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20,59</w:t>
      </w:r>
      <w:r w:rsidR="00667E3D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8616D7">
        <w:rPr>
          <w:rFonts w:ascii="Times New Roman" w:eastAsiaTheme="minorEastAsia" w:hAnsi="Times New Roman" w:cs="Times New Roman"/>
          <w:sz w:val="24"/>
          <w:szCs w:val="24"/>
        </w:rPr>
        <w:t>214,27</w:t>
      </w:r>
      <w:r w:rsidR="00667E3D" w:rsidRPr="00E87F49">
        <w:rPr>
          <w:rFonts w:ascii="Times New Roman" w:hAnsi="Times New Roman" w:cs="Times New Roman"/>
          <w:sz w:val="24"/>
          <w:szCs w:val="24"/>
        </w:rPr>
        <w:t xml:space="preserve"> </w:t>
      </w:r>
      <w:r w:rsidR="00667E3D">
        <w:rPr>
          <w:rFonts w:ascii="Times New Roman" w:hAnsi="Times New Roman" w:cs="Times New Roman"/>
          <w:sz w:val="24"/>
          <w:szCs w:val="24"/>
        </w:rPr>
        <w:t>кН</w:t>
      </w:r>
    </w:p>
    <w:p w:rsidR="00667E3D" w:rsidRDefault="002A0CF5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93,04+185,32+214,2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,2∙2,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73,68 кПа</m:t>
          </m:r>
        </m:oMath>
      </m:oMathPara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в проекте для отдельно стоящих фундаментов не должна превышать 20%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всегда должно быть меньше или равно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667E3D" w:rsidRPr="00E87F49" w:rsidRDefault="00667E3D" w:rsidP="00667E3D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501,13-473,6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73,6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100%=5,8%</m:t>
          </m:r>
        </m:oMath>
      </m:oMathPara>
    </w:p>
    <w:p w:rsidR="00667E3D" w:rsidRDefault="00667E3D" w:rsidP="00667E3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7F49">
        <w:rPr>
          <w:rFonts w:ascii="Times New Roman" w:hAnsi="Times New Roman" w:cs="Times New Roman"/>
          <w:sz w:val="24"/>
          <w:szCs w:val="24"/>
        </w:rPr>
        <w:t xml:space="preserve">Т.к. разница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 w:rsidRPr="00E87F49">
        <w:rPr>
          <w:rFonts w:ascii="Times New Roman" w:hAnsi="Times New Roman" w:cs="Times New Roman"/>
          <w:sz w:val="24"/>
          <w:szCs w:val="24"/>
        </w:rPr>
        <w:t xml:space="preserve"> и </w:t>
      </w:r>
      <w:r w:rsidRPr="00E87F49">
        <w:rPr>
          <w:rFonts w:ascii="Times New Roman" w:hAnsi="Times New Roman" w:cs="Times New Roman"/>
          <w:i/>
          <w:sz w:val="24"/>
          <w:szCs w:val="24"/>
        </w:rPr>
        <w:t>R</w:t>
      </w:r>
      <w:r w:rsidRPr="00E87F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9909B8">
        <w:rPr>
          <w:rFonts w:ascii="Times New Roman" w:hAnsi="Times New Roman" w:cs="Times New Roman"/>
          <w:sz w:val="24"/>
          <w:szCs w:val="24"/>
        </w:rPr>
        <w:t>5,8</w:t>
      </w:r>
      <w:r w:rsidRPr="00E87F49">
        <w:rPr>
          <w:rFonts w:ascii="Times New Roman" w:hAnsi="Times New Roman" w:cs="Times New Roman"/>
          <w:sz w:val="24"/>
          <w:szCs w:val="24"/>
        </w:rPr>
        <w:t xml:space="preserve">%, то площадь подошвы отдельного фундамента запроектирована экономично. Окончательно </w:t>
      </w:r>
      <w:r>
        <w:rPr>
          <w:rFonts w:ascii="Times New Roman" w:hAnsi="Times New Roman" w:cs="Times New Roman"/>
          <w:sz w:val="24"/>
          <w:szCs w:val="24"/>
        </w:rPr>
        <w:t xml:space="preserve">принимаем фундаментную плиту </w:t>
      </w:r>
      <w:r w:rsidR="009909B8">
        <w:rPr>
          <w:rFonts w:ascii="Times New Roman" w:hAnsi="Times New Roman" w:cs="Times New Roman"/>
          <w:sz w:val="24"/>
          <w:szCs w:val="24"/>
        </w:rPr>
        <w:t>2,2</w:t>
      </w:r>
      <w:r>
        <w:rPr>
          <w:rFonts w:ascii="Times New Roman" w:hAnsi="Times New Roman" w:cs="Times New Roman"/>
          <w:sz w:val="24"/>
          <w:szCs w:val="24"/>
        </w:rPr>
        <w:t>×</w:t>
      </w:r>
      <w:r w:rsidR="009909B8">
        <w:rPr>
          <w:rFonts w:ascii="Times New Roman" w:hAnsi="Times New Roman" w:cs="Times New Roman"/>
          <w:sz w:val="24"/>
          <w:szCs w:val="24"/>
        </w:rPr>
        <w:t>2,2</w:t>
      </w:r>
      <w:r w:rsidRPr="00E87F49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321E90" w:rsidRDefault="00321E90" w:rsidP="00321E90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21E90" w:rsidRDefault="00321E90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21E90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2336" behindDoc="0" locked="0" layoutInCell="1" allowOverlap="1" wp14:anchorId="2BFF11B4" wp14:editId="0EBC3BF5">
            <wp:simplePos x="0" y="0"/>
            <wp:positionH relativeFrom="column">
              <wp:posOffset>1201420</wp:posOffset>
            </wp:positionH>
            <wp:positionV relativeFrom="paragraph">
              <wp:posOffset>1905</wp:posOffset>
            </wp:positionV>
            <wp:extent cx="3870960" cy="3258820"/>
            <wp:effectExtent l="0" t="0" r="0" b="0"/>
            <wp:wrapTopAndBottom/>
            <wp:docPr id="10" name="Рисунок 10" descr="C:\Users\79199\Desktop\с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79199\Desktop\с3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325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i/>
          <w:sz w:val="24"/>
          <w:szCs w:val="24"/>
        </w:rPr>
        <w:t xml:space="preserve">Рис. 5.6. </w:t>
      </w:r>
      <w:r w:rsidRPr="002B2C31">
        <w:rPr>
          <w:rFonts w:ascii="Times New Roman" w:hAnsi="Times New Roman" w:cs="Times New Roman"/>
          <w:i/>
          <w:sz w:val="24"/>
          <w:szCs w:val="24"/>
        </w:rPr>
        <w:t>Разрез фундамента под внутреннюю колонну</w:t>
      </w:r>
    </w:p>
    <w:p w:rsidR="00A60F12" w:rsidRDefault="00A60F12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A60F12" w:rsidRDefault="00A60F12" w:rsidP="00321E90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A60F12" w:rsidRDefault="00A60F12" w:rsidP="00A60F12">
      <w:pPr>
        <w:pStyle w:val="a3"/>
        <w:numPr>
          <w:ilvl w:val="1"/>
          <w:numId w:val="35"/>
        </w:num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60F12">
        <w:rPr>
          <w:rFonts w:ascii="Times New Roman" w:hAnsi="Times New Roman" w:cs="Times New Roman"/>
          <w:b/>
          <w:sz w:val="24"/>
          <w:szCs w:val="24"/>
        </w:rPr>
        <w:t>Расчет осадок фундамента мелкого заложения</w:t>
      </w:r>
      <w:r w:rsidR="00B75F8E">
        <w:rPr>
          <w:rFonts w:ascii="Times New Roman" w:hAnsi="Times New Roman" w:cs="Times New Roman"/>
          <w:b/>
          <w:sz w:val="24"/>
          <w:szCs w:val="24"/>
        </w:rPr>
        <w:t xml:space="preserve"> методом послойного суммирования</w:t>
      </w:r>
    </w:p>
    <w:p w:rsidR="00B75F8E" w:rsidRDefault="00B75F8E" w:rsidP="00B75F8E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75F8E" w:rsidRDefault="00BE7250" w:rsidP="00E14DD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Расчет осад</w:t>
      </w:r>
      <w:r>
        <w:rPr>
          <w:rFonts w:ascii="Times New Roman" w:hAnsi="Times New Roman" w:cs="Times New Roman"/>
          <w:sz w:val="24"/>
          <w:szCs w:val="24"/>
        </w:rPr>
        <w:t>ок будем производить по формуле</w:t>
      </w:r>
      <w:r w:rsidRPr="00BE7250">
        <w:rPr>
          <w:rFonts w:ascii="Times New Roman" w:hAnsi="Times New Roman" w:cs="Times New Roman"/>
          <w:sz w:val="24"/>
          <w:szCs w:val="24"/>
        </w:rPr>
        <w:t>:</w:t>
      </w:r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s=β∙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</m:e>
          </m:nary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[м],</m:t>
          </m:r>
        </m:oMath>
      </m:oMathPara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=0,8- безразмерный коэффициент</w:t>
      </w:r>
    </w:p>
    <w:p w:rsidR="00BE7250" w:rsidRDefault="002A0CF5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>-среднее значение дополнительного нормального напряжения</w:t>
      </w:r>
    </w:p>
    <w:p w:rsidR="00BE7250" w:rsidRDefault="002A0CF5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 xml:space="preserve">-толщина </w:t>
      </w:r>
      <w:r w:rsidR="00BE7250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BE7250" w:rsidRDefault="002A0CF5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BE7250">
        <w:rPr>
          <w:rFonts w:ascii="Times New Roman" w:eastAsiaTheme="minorEastAsia" w:hAnsi="Times New Roman" w:cs="Times New Roman"/>
          <w:sz w:val="24"/>
          <w:szCs w:val="24"/>
        </w:rPr>
        <w:t xml:space="preserve">-модуль деформации </w:t>
      </w:r>
      <w:r w:rsidR="00BE7250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BE7250" w:rsidRDefault="00BE7250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Осадку определяем до того момента, пока не выполнится услов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&lt;0,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g</m:t>
            </m:r>
          </m:sub>
        </m:sSub>
      </m:oMath>
    </w:p>
    <w:p w:rsidR="00BE7250" w:rsidRDefault="00BE7250" w:rsidP="00BE725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Дополнительные вертикальные напряжения по глубине z</w:t>
      </w:r>
    </w:p>
    <w:p w:rsidR="00BE7250" w:rsidRDefault="002A0CF5" w:rsidP="00BE7250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p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α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BE7250" w:rsidRPr="00BE7250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 w:rsidR="00BE7250">
        <w:rPr>
          <w:rFonts w:ascii="Times New Roman" w:eastAsiaTheme="minorEastAsia" w:hAnsi="Times New Roman" w:cs="Times New Roman"/>
          <w:sz w:val="24"/>
          <w:szCs w:val="24"/>
        </w:rPr>
        <w:t>по вертикали, через центр подошвы фундамента</w:t>
      </w:r>
    </w:p>
    <w:p w:rsidR="00BE7250" w:rsidRDefault="00BE7250" w:rsidP="00E14DD5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BE7250">
        <w:rPr>
          <w:rFonts w:ascii="Times New Roman" w:hAnsi="Times New Roman" w:cs="Times New Roman"/>
          <w:sz w:val="24"/>
          <w:szCs w:val="24"/>
        </w:rPr>
        <w:t>Давление от собственного веса грунта на границе слоя, расположенного на глубине z от подошвы фундамента, определяется по формуле:</w:t>
      </w:r>
    </w:p>
    <w:p w:rsidR="00E14DD5" w:rsidRPr="00751056" w:rsidRDefault="002A0CF5" w:rsidP="00E14DD5">
      <w:pPr>
        <w:spacing w:line="276" w:lineRule="auto"/>
        <w:ind w:firstLine="708"/>
        <w:rPr>
          <w:rFonts w:ascii="Times New Roman" w:eastAsiaTheme="minorEastAsia" w:hAnsi="Times New Roman" w:cs="Times New Roman"/>
          <w:i/>
          <w:sz w:val="24"/>
          <w:szCs w:val="24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'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en-GB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GB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Па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,</m:t>
              </m:r>
            </m:e>
          </m:nary>
        </m:oMath>
      </m:oMathPara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751056">
        <w:rPr>
          <w:rFonts w:ascii="Times New Roman" w:eastAsiaTheme="minorEastAsia" w:hAnsi="Times New Roman" w:cs="Times New Roman"/>
          <w:sz w:val="24"/>
          <w:szCs w:val="24"/>
        </w:rPr>
        <w:t>удельный вес грунта, расположенного выше подошвы фундамента</w:t>
      </w:r>
    </w:p>
    <w:p w:rsidR="00751056" w:rsidRDefault="002A0CF5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n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глубина заложения фундамента</w:t>
      </w:r>
    </w:p>
    <w:p w:rsidR="00751056" w:rsidRDefault="002A0CF5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51056">
        <w:rPr>
          <w:rFonts w:ascii="Times New Roman" w:eastAsiaTheme="minorEastAsia" w:hAnsi="Times New Roman" w:cs="Times New Roman"/>
          <w:sz w:val="24"/>
          <w:szCs w:val="24"/>
        </w:rPr>
        <w:t xml:space="preserve">толщина </w:t>
      </w:r>
      <w:r w:rsidR="00751056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751056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751056" w:rsidRDefault="002A0CF5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i</m:t>
            </m:r>
          </m:sub>
        </m:sSub>
      </m:oMath>
      <w:r w:rsidR="00751056">
        <w:rPr>
          <w:rFonts w:ascii="Times New Roman" w:eastAsiaTheme="minorEastAsia" w:hAnsi="Times New Roman" w:cs="Times New Roman"/>
          <w:sz w:val="24"/>
          <w:szCs w:val="24"/>
        </w:rPr>
        <w:t>-удельный вес грунта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  <w:lang w:val="en-GB"/>
        </w:rPr>
        <w:t>i</w:t>
      </w:r>
      <w:r w:rsidR="00751056" w:rsidRPr="00751056">
        <w:rPr>
          <w:rFonts w:ascii="Times New Roman" w:eastAsiaTheme="minorEastAsia" w:hAnsi="Times New Roman" w:cs="Times New Roman"/>
          <w:sz w:val="24"/>
          <w:szCs w:val="24"/>
        </w:rPr>
        <w:t>-го слоя</w:t>
      </w:r>
    </w:p>
    <w:p w:rsidR="00751056" w:rsidRPr="00751056" w:rsidRDefault="00751056" w:rsidP="00751056">
      <w:pPr>
        <w:spacing w:line="276" w:lineRule="auto"/>
        <w:ind w:firstLine="708"/>
        <w:rPr>
          <w:rFonts w:ascii="Times New Roman" w:eastAsiaTheme="minorEastAsia" w:hAnsi="Times New Roman" w:cs="Times New Roman"/>
          <w:sz w:val="24"/>
          <w:szCs w:val="24"/>
        </w:rPr>
      </w:pPr>
      <w:r w:rsidRPr="00751056">
        <w:rPr>
          <w:rFonts w:ascii="Times New Roman" w:eastAsiaTheme="minorEastAsia" w:hAnsi="Times New Roman" w:cs="Times New Roman"/>
          <w:sz w:val="24"/>
          <w:szCs w:val="24"/>
        </w:rPr>
        <w:t>Окончанием расчета является проверка выполнения условия:</w:t>
      </w:r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&lt;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751056" w:rsidRDefault="00751056" w:rsidP="00751056">
      <w:p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-предельно допустимая осадка</w:t>
      </w:r>
    </w:p>
    <w:p w:rsidR="00751056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ечение 1: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b</w:t>
      </w:r>
      <w:r w:rsidRPr="00D513DE">
        <w:rPr>
          <w:rFonts w:ascii="Times New Roman" w:hAnsi="Times New Roman" w:cs="Times New Roman"/>
          <w:i/>
          <w:sz w:val="24"/>
          <w:szCs w:val="24"/>
        </w:rPr>
        <w:t>=1,5</w:t>
      </w:r>
      <w:r>
        <w:rPr>
          <w:rFonts w:ascii="Times New Roman" w:hAnsi="Times New Roman" w:cs="Times New Roman"/>
          <w:i/>
          <w:sz w:val="24"/>
          <w:szCs w:val="24"/>
        </w:rPr>
        <w:t>м –</w:t>
      </w:r>
      <w:r>
        <w:rPr>
          <w:rFonts w:ascii="Times New Roman" w:hAnsi="Times New Roman" w:cs="Times New Roman"/>
          <w:sz w:val="24"/>
          <w:szCs w:val="24"/>
        </w:rPr>
        <w:t xml:space="preserve"> ширина подушки фундамента;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>
        <w:rPr>
          <w:rFonts w:ascii="Times New Roman" w:hAnsi="Times New Roman" w:cs="Times New Roman"/>
          <w:i/>
          <w:sz w:val="24"/>
          <w:szCs w:val="24"/>
        </w:rPr>
        <w:t xml:space="preserve">=4,8 м – </w:t>
      </w:r>
      <w:r>
        <w:rPr>
          <w:rFonts w:ascii="Times New Roman" w:hAnsi="Times New Roman" w:cs="Times New Roman"/>
          <w:sz w:val="24"/>
          <w:szCs w:val="24"/>
        </w:rPr>
        <w:t>глубина заложения фундамента;</w:t>
      </w:r>
    </w:p>
    <w:p w:rsidR="00D513DE" w:rsidRPr="00D513DE" w:rsidRDefault="00D513DE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>=512,84 кПа</w:t>
      </w:r>
      <w:r w:rsidRPr="00D513DE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давление под подошвой;</w:t>
      </w:r>
    </w:p>
    <w:p w:rsidR="00D513DE" w:rsidRDefault="00D513DE" w:rsidP="00751056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D513DE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D513DE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0</w:t>
      </w:r>
      <w:r>
        <w:rPr>
          <w:rFonts w:ascii="Times New Roman" w:hAnsi="Times New Roman" w:cs="Times New Roman"/>
          <w:i/>
          <w:sz w:val="24"/>
          <w:szCs w:val="24"/>
        </w:rPr>
        <w:t>=512,84-86,06</w:t>
      </w:r>
      <w:r w:rsidR="00A86921">
        <w:rPr>
          <w:rFonts w:ascii="Times New Roman" w:hAnsi="Times New Roman" w:cs="Times New Roman"/>
          <w:i/>
          <w:sz w:val="24"/>
          <w:szCs w:val="24"/>
        </w:rPr>
        <w:t>=426,78 кПа</w:t>
      </w:r>
    </w:p>
    <w:p w:rsidR="00A86921" w:rsidRPr="00A86921" w:rsidRDefault="00A86921" w:rsidP="00751056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A86921" w:rsidRPr="00A86921" w:rsidSect="0052403A">
      <w:footerReference w:type="default" r:id="rId33"/>
      <w:pgSz w:w="11906" w:h="16838"/>
      <w:pgMar w:top="993" w:right="850" w:bottom="1134" w:left="1276" w:header="424" w:footer="12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35D4" w:rsidRDefault="00A735D4" w:rsidP="004E6ACF">
      <w:r>
        <w:separator/>
      </w:r>
    </w:p>
  </w:endnote>
  <w:endnote w:type="continuationSeparator" w:id="0">
    <w:p w:rsidR="00A735D4" w:rsidRDefault="00A735D4" w:rsidP="004E6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OST type B">
    <w:altName w:val="Bahnschrift Light"/>
    <w:charset w:val="CC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rdo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470" w:type="dxa"/>
      <w:tblInd w:w="-712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51"/>
      <w:gridCol w:w="851"/>
      <w:gridCol w:w="850"/>
      <w:gridCol w:w="851"/>
      <w:gridCol w:w="992"/>
      <w:gridCol w:w="709"/>
      <w:gridCol w:w="2976"/>
      <w:gridCol w:w="851"/>
      <w:gridCol w:w="709"/>
      <w:gridCol w:w="830"/>
    </w:tblGrid>
    <w:tr w:rsidR="002A0CF5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366" w:type="dxa"/>
          <w:gridSpan w:val="4"/>
          <w:vMerge w:val="restart"/>
          <w:vAlign w:val="center"/>
        </w:tcPr>
        <w:p w:rsidR="002A0CF5" w:rsidRPr="00C34E4E" w:rsidRDefault="002A0CF5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</w:pPr>
          <w:r w:rsidRPr="00C34E4E"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  <w:t>КП-18091343-2020-ОиФ</w:t>
          </w:r>
        </w:p>
      </w:tc>
    </w:tr>
    <w:tr w:rsidR="002A0CF5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366" w:type="dxa"/>
          <w:gridSpan w:val="4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2A0CF5" w:rsidRPr="0042378F" w:rsidTr="00C34E4E">
      <w:trPr>
        <w:cantSplit/>
        <w:trHeight w:val="284"/>
      </w:trPr>
      <w:tc>
        <w:tcPr>
          <w:tcW w:w="851" w:type="dxa"/>
          <w:vAlign w:val="center"/>
        </w:tcPr>
        <w:p w:rsidR="002A0CF5" w:rsidRPr="00973883" w:rsidRDefault="002A0CF5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ИЗМ.</w:t>
          </w:r>
        </w:p>
      </w:tc>
      <w:tc>
        <w:tcPr>
          <w:tcW w:w="851" w:type="dxa"/>
          <w:vAlign w:val="center"/>
        </w:tcPr>
        <w:p w:rsidR="002A0CF5" w:rsidRPr="00973883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КОЛУЧ</w:t>
          </w:r>
        </w:p>
      </w:tc>
      <w:tc>
        <w:tcPr>
          <w:tcW w:w="850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51" w:type="dxa"/>
          <w:vAlign w:val="center"/>
        </w:tcPr>
        <w:p w:rsidR="002A0CF5" w:rsidRPr="0042378F" w:rsidRDefault="002A0CF5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№ДОК</w:t>
          </w:r>
        </w:p>
      </w:tc>
      <w:tc>
        <w:tcPr>
          <w:tcW w:w="992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ОДПИСЬ</w:t>
          </w: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ДАТА</w:t>
          </w:r>
        </w:p>
      </w:tc>
      <w:tc>
        <w:tcPr>
          <w:tcW w:w="5366" w:type="dxa"/>
          <w:gridSpan w:val="4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2A0CF5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2A0CF5" w:rsidRPr="00973883" w:rsidRDefault="002A0CF5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РАЗРАБ.</w:t>
          </w:r>
        </w:p>
      </w:tc>
      <w:tc>
        <w:tcPr>
          <w:tcW w:w="1701" w:type="dxa"/>
          <w:gridSpan w:val="2"/>
          <w:vAlign w:val="center"/>
        </w:tcPr>
        <w:p w:rsidR="002A0CF5" w:rsidRPr="0042378F" w:rsidRDefault="002A0CF5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Мамаев Я.И.</w:t>
          </w:r>
        </w:p>
      </w:tc>
      <w:tc>
        <w:tcPr>
          <w:tcW w:w="992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 w:val="restart"/>
          <w:vAlign w:val="center"/>
        </w:tcPr>
        <w:p w:rsidR="002A0CF5" w:rsidRPr="00973883" w:rsidRDefault="002A0CF5" w:rsidP="00C34E4E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 xml:space="preserve">Детский досуговый центр в </w:t>
          </w:r>
          <w:proofErr w:type="spellStart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г</w:t>
          </w:r>
          <w:proofErr w:type="gramStart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.Т</w:t>
          </w:r>
          <w:proofErr w:type="gramEnd"/>
          <w:r>
            <w:rPr>
              <w:rFonts w:ascii="GOST type B" w:eastAsia="Times New Roman" w:hAnsi="GOST type B" w:cs="Times New Roman"/>
              <w:sz w:val="30"/>
              <w:szCs w:val="30"/>
              <w:lang w:eastAsia="ru-RU"/>
            </w:rPr>
            <w:t>омск</w:t>
          </w:r>
          <w:proofErr w:type="spellEnd"/>
        </w:p>
      </w:tc>
      <w:tc>
        <w:tcPr>
          <w:tcW w:w="851" w:type="dxa"/>
          <w:vAlign w:val="center"/>
        </w:tcPr>
        <w:p w:rsidR="002A0CF5" w:rsidRPr="00973883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 w:rsidRPr="00973883"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С</w:t>
          </w: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тадия</w:t>
          </w:r>
        </w:p>
      </w:tc>
      <w:tc>
        <w:tcPr>
          <w:tcW w:w="709" w:type="dxa"/>
          <w:vAlign w:val="center"/>
        </w:tcPr>
        <w:p w:rsidR="002A0CF5" w:rsidRPr="00973883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3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ов</w:t>
          </w:r>
        </w:p>
      </w:tc>
    </w:tr>
    <w:tr w:rsidR="002A0CF5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2A0CF5" w:rsidRPr="00973883" w:rsidRDefault="002A0CF5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РОВ.</w:t>
          </w:r>
        </w:p>
      </w:tc>
      <w:tc>
        <w:tcPr>
          <w:tcW w:w="1701" w:type="dxa"/>
          <w:gridSpan w:val="2"/>
          <w:vAlign w:val="center"/>
        </w:tcPr>
        <w:p w:rsidR="002A0CF5" w:rsidRPr="0042378F" w:rsidRDefault="002A0CF5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ервушин Г.Н.</w:t>
          </w:r>
        </w:p>
      </w:tc>
      <w:tc>
        <w:tcPr>
          <w:tcW w:w="992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  <w:r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  <w:t>1</w:t>
          </w:r>
        </w:p>
      </w:tc>
      <w:tc>
        <w:tcPr>
          <w:tcW w:w="83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2A0CF5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2A0CF5" w:rsidRPr="00973883" w:rsidRDefault="002A0CF5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Т.КОНТР.</w:t>
          </w:r>
        </w:p>
      </w:tc>
      <w:tc>
        <w:tcPr>
          <w:tcW w:w="1701" w:type="dxa"/>
          <w:gridSpan w:val="2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8"/>
              <w:szCs w:val="28"/>
              <w:lang w:eastAsia="ru-RU"/>
            </w:rPr>
          </w:pPr>
        </w:p>
      </w:tc>
      <w:tc>
        <w:tcPr>
          <w:tcW w:w="2390" w:type="dxa"/>
          <w:gridSpan w:val="3"/>
          <w:vMerge w:val="restart"/>
          <w:vAlign w:val="center"/>
        </w:tcPr>
        <w:p w:rsidR="002A0CF5" w:rsidRPr="000F3F38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</w:pPr>
          <w:proofErr w:type="spellStart"/>
          <w:r w:rsidRPr="000F3F38"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  <w:t>ИжГТУ</w:t>
          </w:r>
          <w:proofErr w:type="spellEnd"/>
        </w:p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 w:rsidRPr="000F3F38">
            <w:rPr>
              <w:rFonts w:ascii="GOST type B" w:eastAsia="Times New Roman" w:hAnsi="GOST type B" w:cs="Times New Roman"/>
              <w:sz w:val="24"/>
              <w:szCs w:val="24"/>
              <w:lang w:eastAsia="ru-RU"/>
            </w:rPr>
            <w:t>Гр.Б18-501-2</w:t>
          </w:r>
        </w:p>
      </w:tc>
    </w:tr>
    <w:tr w:rsidR="002A0CF5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2A0CF5" w:rsidRPr="0042378F" w:rsidRDefault="002A0CF5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Н.КОНТР.</w:t>
          </w:r>
        </w:p>
      </w:tc>
      <w:tc>
        <w:tcPr>
          <w:tcW w:w="1701" w:type="dxa"/>
          <w:gridSpan w:val="2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390" w:type="dxa"/>
          <w:gridSpan w:val="3"/>
          <w:vMerge/>
          <w:vAlign w:val="center"/>
        </w:tcPr>
        <w:p w:rsidR="002A0CF5" w:rsidRPr="00764939" w:rsidRDefault="002A0CF5" w:rsidP="00836083">
          <w:pPr>
            <w:tabs>
              <w:tab w:val="left" w:pos="217"/>
              <w:tab w:val="center" w:pos="4153"/>
              <w:tab w:val="right" w:pos="8306"/>
            </w:tabs>
            <w:rPr>
              <w:rFonts w:ascii="Times New Roman" w:eastAsia="Times New Roman" w:hAnsi="Times New Roman" w:cs="Times New Roman"/>
              <w:sz w:val="20"/>
              <w:szCs w:val="20"/>
              <w:lang w:eastAsia="ru-RU"/>
            </w:rPr>
          </w:pPr>
        </w:p>
      </w:tc>
    </w:tr>
    <w:tr w:rsidR="002A0CF5" w:rsidRPr="0042378F" w:rsidTr="00C34E4E">
      <w:trPr>
        <w:cantSplit/>
        <w:trHeight w:val="284"/>
      </w:trPr>
      <w:tc>
        <w:tcPr>
          <w:tcW w:w="1702" w:type="dxa"/>
          <w:gridSpan w:val="2"/>
          <w:vAlign w:val="center"/>
        </w:tcPr>
        <w:p w:rsidR="002A0CF5" w:rsidRPr="0042378F" w:rsidRDefault="002A0CF5" w:rsidP="00973883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w w:val="80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w w:val="80"/>
              <w:sz w:val="20"/>
              <w:szCs w:val="20"/>
              <w:lang w:eastAsia="ru-RU"/>
            </w:rPr>
            <w:t>УТВ.</w:t>
          </w:r>
        </w:p>
      </w:tc>
      <w:tc>
        <w:tcPr>
          <w:tcW w:w="1701" w:type="dxa"/>
          <w:gridSpan w:val="2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w w:val="90"/>
              <w:sz w:val="20"/>
              <w:szCs w:val="20"/>
              <w:lang w:eastAsia="ru-RU"/>
            </w:rPr>
          </w:pPr>
        </w:p>
      </w:tc>
      <w:tc>
        <w:tcPr>
          <w:tcW w:w="992" w:type="dxa"/>
          <w:vAlign w:val="center"/>
        </w:tcPr>
        <w:p w:rsidR="002A0CF5" w:rsidRPr="0042378F" w:rsidRDefault="002A0CF5" w:rsidP="00374E61">
          <w:pPr>
            <w:tabs>
              <w:tab w:val="center" w:pos="4153"/>
              <w:tab w:val="right" w:pos="8306"/>
            </w:tabs>
            <w:rPr>
              <w:rFonts w:ascii="GOST type B" w:eastAsia="Times New Roman" w:hAnsi="GOST type B" w:cs="Times New Roman"/>
              <w:w w:val="90"/>
              <w:sz w:val="20"/>
              <w:szCs w:val="20"/>
              <w:lang w:eastAsia="ru-RU"/>
            </w:rPr>
          </w:pPr>
        </w:p>
      </w:tc>
      <w:tc>
        <w:tcPr>
          <w:tcW w:w="709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976" w:type="dxa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2390" w:type="dxa"/>
          <w:gridSpan w:val="3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</w:tbl>
  <w:p w:rsidR="002A0CF5" w:rsidRDefault="002A0CF5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490" w:type="dxa"/>
      <w:tblInd w:w="-307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68"/>
      <w:gridCol w:w="850"/>
      <w:gridCol w:w="851"/>
      <w:gridCol w:w="850"/>
      <w:gridCol w:w="851"/>
      <w:gridCol w:w="850"/>
      <w:gridCol w:w="5103"/>
      <w:gridCol w:w="567"/>
    </w:tblGrid>
    <w:tr w:rsidR="002A0CF5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103" w:type="dxa"/>
          <w:vMerge w:val="restart"/>
          <w:vAlign w:val="center"/>
        </w:tcPr>
        <w:p w:rsidR="002A0CF5" w:rsidRPr="000F3F38" w:rsidRDefault="002A0CF5" w:rsidP="000F3F3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</w:pPr>
          <w:r w:rsidRPr="000F3F38">
            <w:rPr>
              <w:rFonts w:ascii="GOST type B" w:eastAsia="Times New Roman" w:hAnsi="GOST type B" w:cs="Times New Roman"/>
              <w:sz w:val="36"/>
              <w:szCs w:val="36"/>
              <w:lang w:eastAsia="ru-RU"/>
            </w:rPr>
            <w:t>КП-18091343-2020-ОиФ</w:t>
          </w:r>
        </w:p>
      </w:tc>
      <w:tc>
        <w:tcPr>
          <w:tcW w:w="567" w:type="dxa"/>
          <w:vAlign w:val="center"/>
        </w:tcPr>
        <w:p w:rsidR="002A0CF5" w:rsidRPr="0042378F" w:rsidRDefault="002A0CF5" w:rsidP="001418C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2A0CF5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val="en-US" w:eastAsia="ru-RU"/>
            </w:rPr>
          </w:pPr>
        </w:p>
      </w:tc>
      <w:tc>
        <w:tcPr>
          <w:tcW w:w="851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85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103" w:type="dxa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67" w:type="dxa"/>
          <w:vMerge w:val="restart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  <w:tr w:rsidR="002A0CF5" w:rsidRPr="0042378F" w:rsidTr="00373021">
      <w:trPr>
        <w:cantSplit/>
        <w:trHeight w:val="284"/>
      </w:trPr>
      <w:tc>
        <w:tcPr>
          <w:tcW w:w="568" w:type="dxa"/>
          <w:vAlign w:val="center"/>
        </w:tcPr>
        <w:p w:rsidR="002A0CF5" w:rsidRPr="00973883" w:rsidRDefault="002A0CF5" w:rsidP="00836083">
          <w:pPr>
            <w:tabs>
              <w:tab w:val="center" w:pos="4153"/>
              <w:tab w:val="right" w:pos="8306"/>
            </w:tabs>
            <w:ind w:left="-157"/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ИЗМ</w:t>
          </w:r>
        </w:p>
      </w:tc>
      <w:tc>
        <w:tcPr>
          <w:tcW w:w="850" w:type="dxa"/>
          <w:vAlign w:val="center"/>
        </w:tcPr>
        <w:p w:rsidR="002A0CF5" w:rsidRPr="00973883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КОЛУЧ</w:t>
          </w:r>
        </w:p>
      </w:tc>
      <w:tc>
        <w:tcPr>
          <w:tcW w:w="851" w:type="dxa"/>
          <w:vAlign w:val="center"/>
        </w:tcPr>
        <w:p w:rsidR="002A0CF5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ЛИСТ</w:t>
          </w:r>
        </w:p>
      </w:tc>
      <w:tc>
        <w:tcPr>
          <w:tcW w:w="850" w:type="dxa"/>
          <w:vAlign w:val="center"/>
        </w:tcPr>
        <w:p w:rsidR="002A0CF5" w:rsidRPr="0042378F" w:rsidRDefault="002A0CF5" w:rsidP="000F3F38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№ДОК</w:t>
          </w:r>
        </w:p>
      </w:tc>
      <w:tc>
        <w:tcPr>
          <w:tcW w:w="851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ПОДПИСЬ</w:t>
          </w:r>
        </w:p>
      </w:tc>
      <w:tc>
        <w:tcPr>
          <w:tcW w:w="850" w:type="dxa"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  <w:r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  <w:t>ДАТА</w:t>
          </w:r>
        </w:p>
      </w:tc>
      <w:tc>
        <w:tcPr>
          <w:tcW w:w="5103" w:type="dxa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  <w:tc>
        <w:tcPr>
          <w:tcW w:w="567" w:type="dxa"/>
          <w:vMerge/>
          <w:vAlign w:val="center"/>
        </w:tcPr>
        <w:p w:rsidR="002A0CF5" w:rsidRPr="0042378F" w:rsidRDefault="002A0CF5" w:rsidP="00836083">
          <w:pPr>
            <w:tabs>
              <w:tab w:val="center" w:pos="4153"/>
              <w:tab w:val="right" w:pos="8306"/>
            </w:tabs>
            <w:jc w:val="center"/>
            <w:rPr>
              <w:rFonts w:ascii="GOST type B" w:eastAsia="Times New Roman" w:hAnsi="GOST type B" w:cs="Times New Roman"/>
              <w:sz w:val="20"/>
              <w:szCs w:val="20"/>
              <w:lang w:eastAsia="ru-RU"/>
            </w:rPr>
          </w:pPr>
        </w:p>
      </w:tc>
    </w:tr>
  </w:tbl>
  <w:p w:rsidR="002A0CF5" w:rsidRDefault="002A0CF5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35D4" w:rsidRDefault="00A735D4" w:rsidP="004E6ACF">
      <w:r>
        <w:separator/>
      </w:r>
    </w:p>
  </w:footnote>
  <w:footnote w:type="continuationSeparator" w:id="0">
    <w:p w:rsidR="00A735D4" w:rsidRDefault="00A735D4" w:rsidP="004E6A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0CF5" w:rsidRPr="00836083" w:rsidRDefault="002A0CF5" w:rsidP="00836083">
    <w:pPr>
      <w:tabs>
        <w:tab w:val="center" w:pos="4153"/>
        <w:tab w:val="right" w:pos="8306"/>
      </w:tabs>
      <w:rPr>
        <w:rFonts w:ascii="Times New Roman" w:eastAsia="Times New Roman" w:hAnsi="Times New Roman" w:cs="Times New Roman"/>
        <w:sz w:val="20"/>
        <w:szCs w:val="20"/>
        <w:lang w:eastAsia="ru-RU"/>
      </w:rPr>
    </w:pP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59264" behindDoc="0" locked="1" layoutInCell="0" allowOverlap="1" wp14:anchorId="219B64F1" wp14:editId="33A45C30">
              <wp:simplePos x="0" y="0"/>
              <wp:positionH relativeFrom="page">
                <wp:posOffset>7282180</wp:posOffset>
              </wp:positionH>
              <wp:positionV relativeFrom="page">
                <wp:posOffset>252095</wp:posOffset>
              </wp:positionV>
              <wp:extent cx="0" cy="9672955"/>
              <wp:effectExtent l="0" t="0" r="19050" b="23495"/>
              <wp:wrapNone/>
              <wp:docPr id="3" name="Прямая соединительная линия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67295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line w14:anchorId="50686F94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73.4pt,19.85pt" to="573.4pt,78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a3cIAIAAEkEAAAOAAAAZHJzL2Uyb0RvYy54bWysVM1u1DAQviPxDpbvbPZHLTTabA9b4FJg&#10;RcsDeB17Y9WxLdvdZG/AGWkfoa/AAaRKBZ4heSPGTjb8qgfExRqP5/tm5ptJ5qd1KdGWWSe0yvBk&#10;NMaIKapzoTYZfnP57NETjJwnKidSK5bhHXP4dPHwwbwyKZvqQsucWQQkyqWVyXDhvUmTxNGClcSN&#10;tGEKHrm2JfFwtZskt6QC9lIm0/H4OKm0zY3VlDkH3rPuES8iP+eM+lecO+aRzDDU5uNp47kOZ7KY&#10;k3RjiSkE7csg/1BFSYSCpAPVGfEEXVvxB1UpqNVOcz+iukw054Ky2AN0Mxn/1s1FQQyLvYA4zgwy&#10;uf9HS19uVxaJPMMzjBQpYUTNTfu23Tdfmo/tHrXvmm/N5+ZTc9t8bW7b92DftR/ADo/NXe/eo1lQ&#10;sjIuBcKlWtmgBa3VhTnX9MohpZcFURsWO7rcGUgzCYjkF0i4OAP1rKsXOocYcu11lLXmtgyUIBiq&#10;4/R2w/RY7RHtnBS8J8ePpydHR5GdpAegsc4/Z7pEwciwFCoIS1KyPXc+FELSQ0hwSxXOgpH8qcrj&#10;jngiZGdDaPcMiXvwofBOAud3knUsrxkHcaG4WcwW15otpUVbAguZX3UiBEKIDBAupBxA4/tBfWyA&#10;sbjqA3B6P3CIjhm18gOwFErbv4F9fSiVd/H97PpegwBrne9W9jBU2Neoav9thQ/i53uE//gDLL4D&#10;AAD//wMAUEsDBBQABgAIAAAAIQAm3mHE4QAAAA0BAAAPAAAAZHJzL2Rvd25yZXYueG1sTI9BS8NA&#10;EIXvgv9hGcGL2E1tk2rMpojgIYKCrXieJtMkmp0N2W0a/71TPOht3szjzfey9WQ7NdLgW8cG5rMI&#10;FHHpqpZrA+/bp+tbUD4gV9g5JgPf5GGdn59lmFbuyG80bkKtJIR9igaaEPpUa182ZNHPXE8st70b&#10;LAaRQ62rAY8Sbjt9E0WJttiyfGiwp8eGyq/NwRr4LD6KOr5atfvXZfyM2zF+4bEw5vJiergHFWgK&#10;f2Y44Qs65MK0cweuvOpEz5eJsAcDi7sVqJPjd7OTKU4WEeg80/9b5D8AAAD//wMAUEsBAi0AFAAG&#10;AAgAAAAhALaDOJL+AAAA4QEAABMAAAAAAAAAAAAAAAAAAAAAAFtDb250ZW50X1R5cGVzXS54bWxQ&#10;SwECLQAUAAYACAAAACEAOP0h/9YAAACUAQAACwAAAAAAAAAAAAAAAAAvAQAAX3JlbHMvLnJlbHNQ&#10;SwECLQAUAAYACAAAACEAbiGt3CACAABJBAAADgAAAAAAAAAAAAAAAAAuAgAAZHJzL2Uyb0RvYy54&#10;bWxQSwECLQAUAAYACAAAACEAJt5hxOEAAAANAQAADwAAAAAAAAAAAAAAAAB6BAAAZHJzL2Rvd25y&#10;ZXYueG1sUEsFBgAAAAAEAAQA8wAAAIg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60288" behindDoc="0" locked="1" layoutInCell="0" allowOverlap="1" wp14:anchorId="72633DB0" wp14:editId="749D24B3">
              <wp:simplePos x="0" y="0"/>
              <wp:positionH relativeFrom="page">
                <wp:posOffset>630555</wp:posOffset>
              </wp:positionH>
              <wp:positionV relativeFrom="page">
                <wp:posOffset>253365</wp:posOffset>
              </wp:positionV>
              <wp:extent cx="0" cy="9825355"/>
              <wp:effectExtent l="0" t="0" r="19050" b="23495"/>
              <wp:wrapNone/>
              <wp:docPr id="5" name="Прямая соединительная линия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82535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line w14:anchorId="1B7869B7" id="Прямая соединительная линия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9.65pt,19.95pt" to="49.65pt,79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s3fIAIAAEkEAAAOAAAAZHJzL2Uyb0RvYy54bWysVEtu2zAQ3RfoHQjua9kOXKSC5Syctpu0&#10;NZr0ADRFWkQokiAZS961XRfwEXqFLFogQJqcQbpRh5SsfpFF0Q0xHM57M/NmpPlJXUq0ZdYJrTI8&#10;GY0xYorqXKhNht9dvHhyjJHzROVEasUyvGMOnyweP5pXJmVTXWiZM4uARLm0MhkuvDdpkjhasJK4&#10;kTZMwSPXtiQernaT5JZUwF7KZDoeP00qbXNjNWXOgfe0e8SLyM85o/4N5455JDMMtfl42niuw5ks&#10;5iTdWGIKQfsyyD9UURKhIOlAdUo8QVdW/EFVCmq109yPqC4TzbmgLPYA3UzGv3VzXhDDYi8gjjOD&#10;TO7/0dLX25VFIs/wDCNFShhR87l93+6bb811u0fth+a++dp8aW6au+am/Qj2bfsJ7PDY3PbuPZoF&#10;JSvjUiBcqpUNWtBanZszTS8dUnpZELVhsaOLnYE0k4BIfoGEizNQz7p6pXOIIVdeR1lrbstACYKh&#10;Ok5vN0yP1R7RzknB++x4OjuaxXoSkh6Axjr/kukSBSPDUqggLEnJ9sz5UAhJDyHBLVU4C0by5yqP&#10;O+KJkJ0Nod0zJO7Bh8I7CZzfSdaxvGUcxIXijmK2uNZsKS3aEljI/LITIRBCZIBwIeUAGj8M6mMD&#10;jMVVH4DTh4FDdMyolR+ApVDa/g3s60OpvIvvZ9f3GgRY63y3soehwr5GVftvK3wQP98j/McfYPEd&#10;AAD//wMAUEsDBBQABgAIAAAAIQA8orzY3gAAAAkBAAAPAAAAZHJzL2Rvd25yZXYueG1sTI9BS8NA&#10;EIXvgv9hGcGL2I2tsU3MpojgIUIFW/E8TaZJNDsbsts0/ntHL3p8vI8332TryXZqpMG3jg3czCJQ&#10;xKWrWq4NvO2erlegfECusHNMBr7Iwzo/P8swrdyJX2nchlrJCPsUDTQh9KnWvmzIop+5nli6gxss&#10;BolDrasBTzJuOz2PojttsWW50GBPjw2Vn9ujNfBRvBd1fLVsDy+38TPuxnjDY2HM5cX0cA8q0BT+&#10;YPjRF3XIxWnvjlx51RlIkoWQBhZJAkr637wXLl4t56DzTP//IP8GAAD//wMAUEsBAi0AFAAGAAgA&#10;AAAhALaDOJL+AAAA4QEAABMAAAAAAAAAAAAAAAAAAAAAAFtDb250ZW50X1R5cGVzXS54bWxQSwEC&#10;LQAUAAYACAAAACEAOP0h/9YAAACUAQAACwAAAAAAAAAAAAAAAAAvAQAAX3JlbHMvLnJlbHNQSwEC&#10;LQAUAAYACAAAACEAb37N3yACAABJBAAADgAAAAAAAAAAAAAAAAAuAgAAZHJzL2Uyb0RvYy54bWxQ&#10;SwECLQAUAAYACAAAACEAPKK82N4AAAAJAQAADwAAAAAAAAAAAAAAAAB6BAAAZHJzL2Rvd25yZXYu&#10;eG1sUEsFBgAAAAAEAAQA8wAAAIU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  <w:r>
      <w:rPr>
        <w:rFonts w:ascii="Times New Roman" w:eastAsia="Times New Roman" w:hAnsi="Times New Roman" w:cs="Times New Roman"/>
        <w:noProof/>
        <w:sz w:val="20"/>
        <w:szCs w:val="20"/>
        <w:lang w:eastAsia="ru-RU"/>
      </w:rPr>
      <mc:AlternateContent>
        <mc:Choice Requires="wps">
          <w:drawing>
            <wp:anchor distT="0" distB="0" distL="114300" distR="114300" simplePos="0" relativeHeight="251661312" behindDoc="0" locked="1" layoutInCell="0" allowOverlap="1" wp14:anchorId="66AB2660" wp14:editId="46427B23">
              <wp:simplePos x="0" y="0"/>
              <wp:positionH relativeFrom="page">
                <wp:posOffset>629285</wp:posOffset>
              </wp:positionH>
              <wp:positionV relativeFrom="page">
                <wp:posOffset>248285</wp:posOffset>
              </wp:positionV>
              <wp:extent cx="6652895" cy="0"/>
              <wp:effectExtent l="0" t="0" r="33655" b="19050"/>
              <wp:wrapNone/>
              <wp:docPr id="6" name="Прямая соединительная линия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52895" cy="0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  <a:extLst/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line w14:anchorId="00900FC5" id="Прямая соединительная линия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9.55pt,19.55pt" to="573.4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ZsMIAIAAEkEAAAOAAAAZHJzL2Uyb0RvYy54bWysVM1u1DAQviPxDpbvbHYXdVWizfawBS4F&#10;VrQ8gNexN1Yd27LdTfYGnJH6CLxCDyBVKvAMyRsxdn74VQ+Ii2XPzPfNzDeTLE/qUqI9s05oleHZ&#10;ZIoRU1TnQu0y/Obi2aNjjJwnKidSK5bhA3P4ZPXwwbIyKZvrQsucWQQkyqWVyXDhvUmTxNGClcRN&#10;tGEKnFzbknh42l2SW1IBeymT+XS6SCptc2M1Zc6B9bRz4lXk55xR/4pzxzySGYbafDxtPLfhTFZL&#10;ku4sMYWgfRnkH6ooiVCQdKQ6JZ6gKyv+oCoFtdpp7idUl4nmXFAWe4BuZtPfujkviGGxFxDHmVEm&#10;9/9o6cv9xiKRZ3iBkSIljKj52L5tr5svzU17jdp3zbfmc/OpuW2+Nrfte7jftR/gHpzNXW++Roug&#10;ZGVcCoRrtbFBC1qrc3Om6aVDSq8LonYsdnRxMJBmFhDJL5DwcAbq2VYvdA4x5MrrKGvNbRkoQTBU&#10;x+kdxumx2iMKxsXiaH785AgjOvgSkg5AY51/znSJwiXDUqggLEnJ/sz5UAhJh5BgliqcBSP5U5XH&#10;HfFEyO4OoZ0bEvfgofBOAucPknUsrxkHcaG4xzFbXGu2lhbtCSxkftmJEAghMkC4kHIETe8H9bEB&#10;xuKqj8D5/cAxOmbUyo/AUiht/wb29VAq7+L72fW9BgG2Oj9s7DBU2Neoav9thQ/i53eE//gDrL4D&#10;AAD//wMAUEsDBBQABgAIAAAAIQCBc7NE3gAAAAkBAAAPAAAAZHJzL2Rvd25yZXYueG1sTI9BS8NA&#10;EIXvgv9hGcGLtJtoU23MpojgIUIF2+J5mp0m0exsyG7T+O/d4EFPw8x7vPleth5NKwbqXWNZQTyP&#10;QBCXVjdcKdjvXmYPIJxH1thaJgXf5GCdX15kmGp75ncatr4SIYRdigpq77tUSlfWZNDNbUcctKPt&#10;Dfqw9pXUPZ5DuGnlbRQtpcGGw4caO3quqfzanoyCz+KjqJKb++b4tkhecTckGx4Kpa6vxqdHEJ5G&#10;/2eGCT+gQx6YDvbE2olWwWoVB6eCu2lOerxYhi6H34vMM/m/Qf4DAAD//wMAUEsBAi0AFAAGAAgA&#10;AAAhALaDOJL+AAAA4QEAABMAAAAAAAAAAAAAAAAAAAAAAFtDb250ZW50X1R5cGVzXS54bWxQSwEC&#10;LQAUAAYACAAAACEAOP0h/9YAAACUAQAACwAAAAAAAAAAAAAAAAAvAQAAX3JlbHMvLnJlbHNQSwEC&#10;LQAUAAYACAAAACEAo6WbDCACAABJBAAADgAAAAAAAAAAAAAAAAAuAgAAZHJzL2Uyb0RvYy54bWxQ&#10;SwECLQAUAAYACAAAACEAgXOzRN4AAAAJAQAADwAAAAAAAAAAAAAAAAB6BAAAZHJzL2Rvd25yZXYu&#10;eG1sUEsFBgAAAAAEAAQA8wAAAIUFAAAAAA==&#10;" o:allowincell="f" strokecolor="black [3200]" strokeweight="1.5pt">
              <v:stroke joinstyle="miter"/>
              <w10:wrap anchorx="page" anchory="page"/>
              <w10:anchorlock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0pt;height:14pt;visibility:visible" o:bullet="t">
        <v:imagedata r:id="rId1" o:title=""/>
      </v:shape>
    </w:pict>
  </w:numPicBullet>
  <w:abstractNum w:abstractNumId="0">
    <w:nsid w:val="03895021"/>
    <w:multiLevelType w:val="hybridMultilevel"/>
    <w:tmpl w:val="EEF48F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F670B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084E8E"/>
    <w:multiLevelType w:val="hybridMultilevel"/>
    <w:tmpl w:val="40FA4C34"/>
    <w:lvl w:ilvl="0" w:tplc="6E60B6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620B42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36F11"/>
    <w:multiLevelType w:val="hybridMultilevel"/>
    <w:tmpl w:val="544419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1737FE"/>
    <w:multiLevelType w:val="hybridMultilevel"/>
    <w:tmpl w:val="F2E6E5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765557"/>
    <w:multiLevelType w:val="multilevel"/>
    <w:tmpl w:val="5080BD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7">
    <w:nsid w:val="17653587"/>
    <w:multiLevelType w:val="hybridMultilevel"/>
    <w:tmpl w:val="B8DC72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3673C9"/>
    <w:multiLevelType w:val="hybridMultilevel"/>
    <w:tmpl w:val="6D62EB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E9340E"/>
    <w:multiLevelType w:val="hybridMultilevel"/>
    <w:tmpl w:val="3EEE8C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2E12A9"/>
    <w:multiLevelType w:val="hybridMultilevel"/>
    <w:tmpl w:val="07581E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8A6C17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2">
    <w:nsid w:val="2A5C3C6F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3">
    <w:nsid w:val="2CA200F8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5C03E8"/>
    <w:multiLevelType w:val="multilevel"/>
    <w:tmpl w:val="F768F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abstractNum w:abstractNumId="15">
    <w:nsid w:val="38A01BEA"/>
    <w:multiLevelType w:val="multilevel"/>
    <w:tmpl w:val="E5A6CBA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6">
    <w:nsid w:val="3FFD1721"/>
    <w:multiLevelType w:val="hybridMultilevel"/>
    <w:tmpl w:val="AA2A9124"/>
    <w:lvl w:ilvl="0" w:tplc="455688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49C577A"/>
    <w:multiLevelType w:val="hybridMultilevel"/>
    <w:tmpl w:val="4072BF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74399B"/>
    <w:multiLevelType w:val="hybridMultilevel"/>
    <w:tmpl w:val="E60A8DE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6E334F"/>
    <w:multiLevelType w:val="hybridMultilevel"/>
    <w:tmpl w:val="38D813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5FC7D1F"/>
    <w:multiLevelType w:val="multilevel"/>
    <w:tmpl w:val="D8142E9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1">
    <w:nsid w:val="561C2808"/>
    <w:multiLevelType w:val="hybridMultilevel"/>
    <w:tmpl w:val="CC56B2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6A298D"/>
    <w:multiLevelType w:val="multilevel"/>
    <w:tmpl w:val="8CB0D09A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3">
    <w:nsid w:val="5E51097A"/>
    <w:multiLevelType w:val="hybridMultilevel"/>
    <w:tmpl w:val="CC56B23A"/>
    <w:lvl w:ilvl="0" w:tplc="04190011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4">
    <w:nsid w:val="5F285445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1A3AB8"/>
    <w:multiLevelType w:val="hybridMultilevel"/>
    <w:tmpl w:val="E36E7352"/>
    <w:lvl w:ilvl="0" w:tplc="6B2E56B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BCA76E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110935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0DE772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6E67C6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37682A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51A272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5ECDD2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4E6D14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6">
    <w:nsid w:val="642652E2"/>
    <w:multiLevelType w:val="hybridMultilevel"/>
    <w:tmpl w:val="6A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4A2DC2"/>
    <w:multiLevelType w:val="multilevel"/>
    <w:tmpl w:val="64C43F0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073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14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85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9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64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71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43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504" w:hanging="1800"/>
      </w:pPr>
      <w:rPr>
        <w:rFonts w:hint="default"/>
      </w:rPr>
    </w:lvl>
  </w:abstractNum>
  <w:abstractNum w:abstractNumId="28">
    <w:nsid w:val="669A6F77"/>
    <w:multiLevelType w:val="hybridMultilevel"/>
    <w:tmpl w:val="370043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D7E39C3"/>
    <w:multiLevelType w:val="hybridMultilevel"/>
    <w:tmpl w:val="40FA4C34"/>
    <w:lvl w:ilvl="0" w:tplc="6E60B6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16042A2"/>
    <w:multiLevelType w:val="hybridMultilevel"/>
    <w:tmpl w:val="F07206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830B0D"/>
    <w:multiLevelType w:val="hybridMultilevel"/>
    <w:tmpl w:val="2284A0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FB24F3"/>
    <w:multiLevelType w:val="hybridMultilevel"/>
    <w:tmpl w:val="940E4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77A549A"/>
    <w:multiLevelType w:val="hybridMultilevel"/>
    <w:tmpl w:val="325C66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9A1D50"/>
    <w:multiLevelType w:val="hybridMultilevel"/>
    <w:tmpl w:val="90103C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D625D7E"/>
    <w:multiLevelType w:val="hybridMultilevel"/>
    <w:tmpl w:val="E6C6F0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F14A01"/>
    <w:multiLevelType w:val="hybridMultilevel"/>
    <w:tmpl w:val="88DE32A8"/>
    <w:lvl w:ilvl="0" w:tplc="C0843B1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1"/>
  </w:num>
  <w:num w:numId="2">
    <w:abstractNumId w:val="16"/>
  </w:num>
  <w:num w:numId="3">
    <w:abstractNumId w:val="10"/>
  </w:num>
  <w:num w:numId="4">
    <w:abstractNumId w:val="34"/>
  </w:num>
  <w:num w:numId="5">
    <w:abstractNumId w:val="17"/>
  </w:num>
  <w:num w:numId="6">
    <w:abstractNumId w:val="4"/>
  </w:num>
  <w:num w:numId="7">
    <w:abstractNumId w:val="8"/>
  </w:num>
  <w:num w:numId="8">
    <w:abstractNumId w:val="30"/>
  </w:num>
  <w:num w:numId="9">
    <w:abstractNumId w:val="0"/>
  </w:num>
  <w:num w:numId="10">
    <w:abstractNumId w:val="28"/>
  </w:num>
  <w:num w:numId="11">
    <w:abstractNumId w:val="15"/>
  </w:num>
  <w:num w:numId="12">
    <w:abstractNumId w:val="11"/>
  </w:num>
  <w:num w:numId="13">
    <w:abstractNumId w:val="12"/>
  </w:num>
  <w:num w:numId="14">
    <w:abstractNumId w:val="27"/>
  </w:num>
  <w:num w:numId="15">
    <w:abstractNumId w:val="14"/>
  </w:num>
  <w:num w:numId="16">
    <w:abstractNumId w:val="19"/>
  </w:num>
  <w:num w:numId="17">
    <w:abstractNumId w:val="6"/>
  </w:num>
  <w:num w:numId="18">
    <w:abstractNumId w:val="35"/>
  </w:num>
  <w:num w:numId="19">
    <w:abstractNumId w:val="13"/>
  </w:num>
  <w:num w:numId="20">
    <w:abstractNumId w:val="1"/>
  </w:num>
  <w:num w:numId="21">
    <w:abstractNumId w:val="24"/>
  </w:num>
  <w:num w:numId="22">
    <w:abstractNumId w:val="3"/>
  </w:num>
  <w:num w:numId="23">
    <w:abstractNumId w:val="5"/>
  </w:num>
  <w:num w:numId="24">
    <w:abstractNumId w:val="20"/>
  </w:num>
  <w:num w:numId="25">
    <w:abstractNumId w:val="26"/>
  </w:num>
  <w:num w:numId="26">
    <w:abstractNumId w:val="25"/>
  </w:num>
  <w:num w:numId="27">
    <w:abstractNumId w:val="7"/>
  </w:num>
  <w:num w:numId="28">
    <w:abstractNumId w:val="21"/>
  </w:num>
  <w:num w:numId="29">
    <w:abstractNumId w:val="23"/>
  </w:num>
  <w:num w:numId="30">
    <w:abstractNumId w:val="33"/>
  </w:num>
  <w:num w:numId="31">
    <w:abstractNumId w:val="29"/>
  </w:num>
  <w:num w:numId="32">
    <w:abstractNumId w:val="2"/>
  </w:num>
  <w:num w:numId="33">
    <w:abstractNumId w:val="18"/>
  </w:num>
  <w:num w:numId="34">
    <w:abstractNumId w:val="32"/>
  </w:num>
  <w:num w:numId="35">
    <w:abstractNumId w:val="22"/>
  </w:num>
  <w:num w:numId="36">
    <w:abstractNumId w:val="9"/>
  </w:num>
  <w:num w:numId="37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01C9"/>
    <w:rsid w:val="00002E22"/>
    <w:rsid w:val="00014EDF"/>
    <w:rsid w:val="00017FDA"/>
    <w:rsid w:val="00020679"/>
    <w:rsid w:val="0002381F"/>
    <w:rsid w:val="00024826"/>
    <w:rsid w:val="000312A9"/>
    <w:rsid w:val="000336B2"/>
    <w:rsid w:val="000367BA"/>
    <w:rsid w:val="000412CC"/>
    <w:rsid w:val="000455A4"/>
    <w:rsid w:val="00046086"/>
    <w:rsid w:val="00053899"/>
    <w:rsid w:val="000639F7"/>
    <w:rsid w:val="00065133"/>
    <w:rsid w:val="0007177C"/>
    <w:rsid w:val="000726BD"/>
    <w:rsid w:val="00075623"/>
    <w:rsid w:val="00075CDF"/>
    <w:rsid w:val="00086219"/>
    <w:rsid w:val="000862D3"/>
    <w:rsid w:val="00087F08"/>
    <w:rsid w:val="000A646F"/>
    <w:rsid w:val="000B413D"/>
    <w:rsid w:val="000B6D93"/>
    <w:rsid w:val="000B7EC6"/>
    <w:rsid w:val="000D2C4C"/>
    <w:rsid w:val="000D6372"/>
    <w:rsid w:val="000E3459"/>
    <w:rsid w:val="000E365F"/>
    <w:rsid w:val="000E4F49"/>
    <w:rsid w:val="000E536A"/>
    <w:rsid w:val="000E6547"/>
    <w:rsid w:val="000E6CE9"/>
    <w:rsid w:val="000E7280"/>
    <w:rsid w:val="000F2F97"/>
    <w:rsid w:val="000F3F38"/>
    <w:rsid w:val="001055B1"/>
    <w:rsid w:val="001107BC"/>
    <w:rsid w:val="00113E65"/>
    <w:rsid w:val="00114275"/>
    <w:rsid w:val="00116187"/>
    <w:rsid w:val="00116D3C"/>
    <w:rsid w:val="00121CCE"/>
    <w:rsid w:val="001356C0"/>
    <w:rsid w:val="001418C8"/>
    <w:rsid w:val="00141AB5"/>
    <w:rsid w:val="00143167"/>
    <w:rsid w:val="0015132D"/>
    <w:rsid w:val="00163BE6"/>
    <w:rsid w:val="00165340"/>
    <w:rsid w:val="0017630C"/>
    <w:rsid w:val="00183031"/>
    <w:rsid w:val="00183624"/>
    <w:rsid w:val="00186B88"/>
    <w:rsid w:val="00194D8A"/>
    <w:rsid w:val="0019740D"/>
    <w:rsid w:val="001A0A9A"/>
    <w:rsid w:val="001A69C9"/>
    <w:rsid w:val="001A7943"/>
    <w:rsid w:val="001C1934"/>
    <w:rsid w:val="001C4067"/>
    <w:rsid w:val="001C4ACC"/>
    <w:rsid w:val="001C715C"/>
    <w:rsid w:val="001D04E6"/>
    <w:rsid w:val="001D5602"/>
    <w:rsid w:val="001D5B01"/>
    <w:rsid w:val="001D67E1"/>
    <w:rsid w:val="001E3013"/>
    <w:rsid w:val="001F0F3C"/>
    <w:rsid w:val="001F3028"/>
    <w:rsid w:val="0020083D"/>
    <w:rsid w:val="002124B2"/>
    <w:rsid w:val="002227A8"/>
    <w:rsid w:val="00222C72"/>
    <w:rsid w:val="00230AC7"/>
    <w:rsid w:val="00245604"/>
    <w:rsid w:val="00245C1F"/>
    <w:rsid w:val="00250ACD"/>
    <w:rsid w:val="00256EC5"/>
    <w:rsid w:val="00272F6D"/>
    <w:rsid w:val="00273532"/>
    <w:rsid w:val="00283B83"/>
    <w:rsid w:val="00291302"/>
    <w:rsid w:val="002A0CF5"/>
    <w:rsid w:val="002A2492"/>
    <w:rsid w:val="002A27A8"/>
    <w:rsid w:val="002A7AEB"/>
    <w:rsid w:val="002B2C31"/>
    <w:rsid w:val="002B7F89"/>
    <w:rsid w:val="002C0142"/>
    <w:rsid w:val="002C03B5"/>
    <w:rsid w:val="002D1F9C"/>
    <w:rsid w:val="002D2077"/>
    <w:rsid w:val="002D4155"/>
    <w:rsid w:val="002F0C30"/>
    <w:rsid w:val="002F2882"/>
    <w:rsid w:val="002F4668"/>
    <w:rsid w:val="002F4C80"/>
    <w:rsid w:val="003020A1"/>
    <w:rsid w:val="00303B68"/>
    <w:rsid w:val="003052BF"/>
    <w:rsid w:val="003061F9"/>
    <w:rsid w:val="00321E90"/>
    <w:rsid w:val="00322C9A"/>
    <w:rsid w:val="00323E9E"/>
    <w:rsid w:val="00325673"/>
    <w:rsid w:val="00325AD9"/>
    <w:rsid w:val="00326BA6"/>
    <w:rsid w:val="00337458"/>
    <w:rsid w:val="003375A0"/>
    <w:rsid w:val="00337E5D"/>
    <w:rsid w:val="0034363D"/>
    <w:rsid w:val="003441B8"/>
    <w:rsid w:val="00347CEC"/>
    <w:rsid w:val="0035296A"/>
    <w:rsid w:val="00360B4A"/>
    <w:rsid w:val="00361A3C"/>
    <w:rsid w:val="00364DC3"/>
    <w:rsid w:val="00365E09"/>
    <w:rsid w:val="00366C2E"/>
    <w:rsid w:val="0037110B"/>
    <w:rsid w:val="00373021"/>
    <w:rsid w:val="00374436"/>
    <w:rsid w:val="00374758"/>
    <w:rsid w:val="00374E61"/>
    <w:rsid w:val="00375B6C"/>
    <w:rsid w:val="003873CA"/>
    <w:rsid w:val="00391209"/>
    <w:rsid w:val="00391ACE"/>
    <w:rsid w:val="003940C6"/>
    <w:rsid w:val="00396CF5"/>
    <w:rsid w:val="003A32E3"/>
    <w:rsid w:val="003A687C"/>
    <w:rsid w:val="003B2A76"/>
    <w:rsid w:val="003B603A"/>
    <w:rsid w:val="003B6D0C"/>
    <w:rsid w:val="003D6BB3"/>
    <w:rsid w:val="0040071C"/>
    <w:rsid w:val="00403B47"/>
    <w:rsid w:val="004043CC"/>
    <w:rsid w:val="00404891"/>
    <w:rsid w:val="00404C29"/>
    <w:rsid w:val="004058CA"/>
    <w:rsid w:val="0041404E"/>
    <w:rsid w:val="004214DF"/>
    <w:rsid w:val="00435315"/>
    <w:rsid w:val="00437348"/>
    <w:rsid w:val="00447281"/>
    <w:rsid w:val="00452398"/>
    <w:rsid w:val="00473E66"/>
    <w:rsid w:val="00476CDA"/>
    <w:rsid w:val="00480892"/>
    <w:rsid w:val="004812B5"/>
    <w:rsid w:val="00482BB8"/>
    <w:rsid w:val="00482C57"/>
    <w:rsid w:val="0048320F"/>
    <w:rsid w:val="00486E56"/>
    <w:rsid w:val="00497FF8"/>
    <w:rsid w:val="004A5704"/>
    <w:rsid w:val="004A63EE"/>
    <w:rsid w:val="004A6E68"/>
    <w:rsid w:val="004C2439"/>
    <w:rsid w:val="004D174D"/>
    <w:rsid w:val="004D1911"/>
    <w:rsid w:val="004D27B5"/>
    <w:rsid w:val="004E6ACF"/>
    <w:rsid w:val="004F1128"/>
    <w:rsid w:val="004F19B6"/>
    <w:rsid w:val="004F22E5"/>
    <w:rsid w:val="004F2AFB"/>
    <w:rsid w:val="004F64F2"/>
    <w:rsid w:val="00504317"/>
    <w:rsid w:val="00506FCA"/>
    <w:rsid w:val="00507CED"/>
    <w:rsid w:val="00511330"/>
    <w:rsid w:val="00516D6F"/>
    <w:rsid w:val="005210EF"/>
    <w:rsid w:val="005214B5"/>
    <w:rsid w:val="0052403A"/>
    <w:rsid w:val="0053117F"/>
    <w:rsid w:val="0053586E"/>
    <w:rsid w:val="00543DFF"/>
    <w:rsid w:val="00544150"/>
    <w:rsid w:val="00560444"/>
    <w:rsid w:val="00560F27"/>
    <w:rsid w:val="00564F10"/>
    <w:rsid w:val="00564F42"/>
    <w:rsid w:val="00574DD1"/>
    <w:rsid w:val="00576A18"/>
    <w:rsid w:val="00577CC5"/>
    <w:rsid w:val="005850B2"/>
    <w:rsid w:val="005C28FB"/>
    <w:rsid w:val="005C3F34"/>
    <w:rsid w:val="005C6536"/>
    <w:rsid w:val="005D0286"/>
    <w:rsid w:val="005D13D0"/>
    <w:rsid w:val="005E1E5F"/>
    <w:rsid w:val="005E5AE6"/>
    <w:rsid w:val="005E5B82"/>
    <w:rsid w:val="0060621C"/>
    <w:rsid w:val="00610A91"/>
    <w:rsid w:val="00610E38"/>
    <w:rsid w:val="00616AA4"/>
    <w:rsid w:val="0062121B"/>
    <w:rsid w:val="006219A4"/>
    <w:rsid w:val="00624DBF"/>
    <w:rsid w:val="00626035"/>
    <w:rsid w:val="00632E43"/>
    <w:rsid w:val="0063515C"/>
    <w:rsid w:val="0064188C"/>
    <w:rsid w:val="006445D2"/>
    <w:rsid w:val="006446F5"/>
    <w:rsid w:val="006508C0"/>
    <w:rsid w:val="00652A29"/>
    <w:rsid w:val="006668A1"/>
    <w:rsid w:val="00667E3D"/>
    <w:rsid w:val="006726D2"/>
    <w:rsid w:val="00677A42"/>
    <w:rsid w:val="00685253"/>
    <w:rsid w:val="006964D2"/>
    <w:rsid w:val="006A092D"/>
    <w:rsid w:val="006A4CFC"/>
    <w:rsid w:val="006B22E6"/>
    <w:rsid w:val="006B41D4"/>
    <w:rsid w:val="006C0576"/>
    <w:rsid w:val="006C18D8"/>
    <w:rsid w:val="006C279F"/>
    <w:rsid w:val="006C2958"/>
    <w:rsid w:val="006D519E"/>
    <w:rsid w:val="006E0C7C"/>
    <w:rsid w:val="006E12DE"/>
    <w:rsid w:val="006E4D70"/>
    <w:rsid w:val="006E4EF8"/>
    <w:rsid w:val="006F03D0"/>
    <w:rsid w:val="00705C1D"/>
    <w:rsid w:val="00706CEE"/>
    <w:rsid w:val="0071419C"/>
    <w:rsid w:val="00714D08"/>
    <w:rsid w:val="00717399"/>
    <w:rsid w:val="00717957"/>
    <w:rsid w:val="00723754"/>
    <w:rsid w:val="00724EAE"/>
    <w:rsid w:val="00727A3E"/>
    <w:rsid w:val="00736B1F"/>
    <w:rsid w:val="00740A53"/>
    <w:rsid w:val="00751056"/>
    <w:rsid w:val="00754D4A"/>
    <w:rsid w:val="00764939"/>
    <w:rsid w:val="00766737"/>
    <w:rsid w:val="00766C5E"/>
    <w:rsid w:val="0077747B"/>
    <w:rsid w:val="007807D7"/>
    <w:rsid w:val="00785DE5"/>
    <w:rsid w:val="00794F17"/>
    <w:rsid w:val="007970C6"/>
    <w:rsid w:val="007A12DC"/>
    <w:rsid w:val="007A19A9"/>
    <w:rsid w:val="007A67C0"/>
    <w:rsid w:val="007B110D"/>
    <w:rsid w:val="007B210A"/>
    <w:rsid w:val="007C4606"/>
    <w:rsid w:val="007C5288"/>
    <w:rsid w:val="007D162E"/>
    <w:rsid w:val="007D41B6"/>
    <w:rsid w:val="007E2832"/>
    <w:rsid w:val="007E5C15"/>
    <w:rsid w:val="007F197F"/>
    <w:rsid w:val="007F2629"/>
    <w:rsid w:val="00807121"/>
    <w:rsid w:val="0080784B"/>
    <w:rsid w:val="0081617C"/>
    <w:rsid w:val="00817222"/>
    <w:rsid w:val="00817B73"/>
    <w:rsid w:val="0082003C"/>
    <w:rsid w:val="008228B4"/>
    <w:rsid w:val="00822999"/>
    <w:rsid w:val="00823AA3"/>
    <w:rsid w:val="00823F73"/>
    <w:rsid w:val="008271EC"/>
    <w:rsid w:val="00831E1F"/>
    <w:rsid w:val="00832E54"/>
    <w:rsid w:val="00836083"/>
    <w:rsid w:val="00836F3C"/>
    <w:rsid w:val="00840388"/>
    <w:rsid w:val="00843F79"/>
    <w:rsid w:val="008465F8"/>
    <w:rsid w:val="00854412"/>
    <w:rsid w:val="008616D7"/>
    <w:rsid w:val="00885BBB"/>
    <w:rsid w:val="00894064"/>
    <w:rsid w:val="008957D9"/>
    <w:rsid w:val="00895B99"/>
    <w:rsid w:val="00895FFE"/>
    <w:rsid w:val="008A26A7"/>
    <w:rsid w:val="008A3620"/>
    <w:rsid w:val="008B1710"/>
    <w:rsid w:val="008B3287"/>
    <w:rsid w:val="008B51D9"/>
    <w:rsid w:val="008B6F1F"/>
    <w:rsid w:val="008C41C2"/>
    <w:rsid w:val="008D6C93"/>
    <w:rsid w:val="008E686A"/>
    <w:rsid w:val="008F0681"/>
    <w:rsid w:val="008F24F4"/>
    <w:rsid w:val="008F5C1F"/>
    <w:rsid w:val="00905FEA"/>
    <w:rsid w:val="009102BF"/>
    <w:rsid w:val="009118FF"/>
    <w:rsid w:val="00915716"/>
    <w:rsid w:val="00921D74"/>
    <w:rsid w:val="00924036"/>
    <w:rsid w:val="0092700C"/>
    <w:rsid w:val="00930E3A"/>
    <w:rsid w:val="00935932"/>
    <w:rsid w:val="009457F4"/>
    <w:rsid w:val="0094759B"/>
    <w:rsid w:val="0095549C"/>
    <w:rsid w:val="009665B0"/>
    <w:rsid w:val="00973883"/>
    <w:rsid w:val="00981159"/>
    <w:rsid w:val="009815AA"/>
    <w:rsid w:val="009821AC"/>
    <w:rsid w:val="009909B8"/>
    <w:rsid w:val="009932DB"/>
    <w:rsid w:val="00995940"/>
    <w:rsid w:val="00997E36"/>
    <w:rsid w:val="009A2A70"/>
    <w:rsid w:val="009A33BE"/>
    <w:rsid w:val="009B5B8E"/>
    <w:rsid w:val="009B790E"/>
    <w:rsid w:val="009C4DF0"/>
    <w:rsid w:val="009C5A6B"/>
    <w:rsid w:val="009C5EC2"/>
    <w:rsid w:val="009D6780"/>
    <w:rsid w:val="009E0154"/>
    <w:rsid w:val="009E632B"/>
    <w:rsid w:val="009F026E"/>
    <w:rsid w:val="009F1513"/>
    <w:rsid w:val="009F47B3"/>
    <w:rsid w:val="009F50B1"/>
    <w:rsid w:val="00A05561"/>
    <w:rsid w:val="00A05C28"/>
    <w:rsid w:val="00A06B2C"/>
    <w:rsid w:val="00A1516E"/>
    <w:rsid w:val="00A16126"/>
    <w:rsid w:val="00A17172"/>
    <w:rsid w:val="00A2158B"/>
    <w:rsid w:val="00A2623F"/>
    <w:rsid w:val="00A27DD7"/>
    <w:rsid w:val="00A32CD1"/>
    <w:rsid w:val="00A34DD9"/>
    <w:rsid w:val="00A5011A"/>
    <w:rsid w:val="00A5691E"/>
    <w:rsid w:val="00A60F12"/>
    <w:rsid w:val="00A62601"/>
    <w:rsid w:val="00A65295"/>
    <w:rsid w:val="00A65D94"/>
    <w:rsid w:val="00A670FD"/>
    <w:rsid w:val="00A70D36"/>
    <w:rsid w:val="00A735D4"/>
    <w:rsid w:val="00A77197"/>
    <w:rsid w:val="00A7743F"/>
    <w:rsid w:val="00A8282D"/>
    <w:rsid w:val="00A85CAD"/>
    <w:rsid w:val="00A86921"/>
    <w:rsid w:val="00A903B9"/>
    <w:rsid w:val="00AA04AD"/>
    <w:rsid w:val="00AA6267"/>
    <w:rsid w:val="00AB1142"/>
    <w:rsid w:val="00AB429E"/>
    <w:rsid w:val="00AB45E5"/>
    <w:rsid w:val="00AC3CE0"/>
    <w:rsid w:val="00AD00C4"/>
    <w:rsid w:val="00AD2B4E"/>
    <w:rsid w:val="00AD6CF6"/>
    <w:rsid w:val="00AE2237"/>
    <w:rsid w:val="00AE2A42"/>
    <w:rsid w:val="00AE30BA"/>
    <w:rsid w:val="00AE374C"/>
    <w:rsid w:val="00AE43BF"/>
    <w:rsid w:val="00AE7DA9"/>
    <w:rsid w:val="00AF17B4"/>
    <w:rsid w:val="00B03AA2"/>
    <w:rsid w:val="00B06F77"/>
    <w:rsid w:val="00B12C2F"/>
    <w:rsid w:val="00B2013F"/>
    <w:rsid w:val="00B27E86"/>
    <w:rsid w:val="00B34EC9"/>
    <w:rsid w:val="00B37399"/>
    <w:rsid w:val="00B37657"/>
    <w:rsid w:val="00B407EF"/>
    <w:rsid w:val="00B41021"/>
    <w:rsid w:val="00B51DBE"/>
    <w:rsid w:val="00B55E02"/>
    <w:rsid w:val="00B57EB0"/>
    <w:rsid w:val="00B61EBD"/>
    <w:rsid w:val="00B6419E"/>
    <w:rsid w:val="00B71D97"/>
    <w:rsid w:val="00B75F8E"/>
    <w:rsid w:val="00B77B71"/>
    <w:rsid w:val="00B85A9E"/>
    <w:rsid w:val="00B868BF"/>
    <w:rsid w:val="00B908E1"/>
    <w:rsid w:val="00B942F8"/>
    <w:rsid w:val="00B94AB9"/>
    <w:rsid w:val="00BB5DF3"/>
    <w:rsid w:val="00BC0E35"/>
    <w:rsid w:val="00BC5BF3"/>
    <w:rsid w:val="00BC6230"/>
    <w:rsid w:val="00BC6E49"/>
    <w:rsid w:val="00BD4073"/>
    <w:rsid w:val="00BD7A62"/>
    <w:rsid w:val="00BE7250"/>
    <w:rsid w:val="00C00673"/>
    <w:rsid w:val="00C008BA"/>
    <w:rsid w:val="00C01065"/>
    <w:rsid w:val="00C1253C"/>
    <w:rsid w:val="00C131E2"/>
    <w:rsid w:val="00C13730"/>
    <w:rsid w:val="00C160D2"/>
    <w:rsid w:val="00C33125"/>
    <w:rsid w:val="00C342FC"/>
    <w:rsid w:val="00C3473D"/>
    <w:rsid w:val="00C34E4E"/>
    <w:rsid w:val="00C3799A"/>
    <w:rsid w:val="00C4457A"/>
    <w:rsid w:val="00C44CBB"/>
    <w:rsid w:val="00C47F6C"/>
    <w:rsid w:val="00C51C3A"/>
    <w:rsid w:val="00C67BDB"/>
    <w:rsid w:val="00C72F5F"/>
    <w:rsid w:val="00C7527B"/>
    <w:rsid w:val="00C847C4"/>
    <w:rsid w:val="00C8534D"/>
    <w:rsid w:val="00C87893"/>
    <w:rsid w:val="00C94BC0"/>
    <w:rsid w:val="00C94C7F"/>
    <w:rsid w:val="00C955B4"/>
    <w:rsid w:val="00C97312"/>
    <w:rsid w:val="00CA58D2"/>
    <w:rsid w:val="00CA7FF5"/>
    <w:rsid w:val="00CC0242"/>
    <w:rsid w:val="00CD0CFA"/>
    <w:rsid w:val="00CE1548"/>
    <w:rsid w:val="00CE19CB"/>
    <w:rsid w:val="00CE343B"/>
    <w:rsid w:val="00D110B9"/>
    <w:rsid w:val="00D2498E"/>
    <w:rsid w:val="00D41055"/>
    <w:rsid w:val="00D46100"/>
    <w:rsid w:val="00D50158"/>
    <w:rsid w:val="00D50F0B"/>
    <w:rsid w:val="00D513DE"/>
    <w:rsid w:val="00D53FBE"/>
    <w:rsid w:val="00D61C29"/>
    <w:rsid w:val="00D65033"/>
    <w:rsid w:val="00D73F90"/>
    <w:rsid w:val="00D8427A"/>
    <w:rsid w:val="00D91DF3"/>
    <w:rsid w:val="00D929CA"/>
    <w:rsid w:val="00D92F30"/>
    <w:rsid w:val="00D9302D"/>
    <w:rsid w:val="00D94B7E"/>
    <w:rsid w:val="00D94EA7"/>
    <w:rsid w:val="00DA37D2"/>
    <w:rsid w:val="00DB135C"/>
    <w:rsid w:val="00DB4419"/>
    <w:rsid w:val="00DC24AC"/>
    <w:rsid w:val="00DC30B3"/>
    <w:rsid w:val="00DD1FDB"/>
    <w:rsid w:val="00DE2D9C"/>
    <w:rsid w:val="00DE320D"/>
    <w:rsid w:val="00DE34D1"/>
    <w:rsid w:val="00DE46A8"/>
    <w:rsid w:val="00DE5AEB"/>
    <w:rsid w:val="00DF1EE3"/>
    <w:rsid w:val="00DF213C"/>
    <w:rsid w:val="00DF3FDF"/>
    <w:rsid w:val="00DF62E8"/>
    <w:rsid w:val="00E006A0"/>
    <w:rsid w:val="00E0693B"/>
    <w:rsid w:val="00E14DD5"/>
    <w:rsid w:val="00E2183C"/>
    <w:rsid w:val="00E24038"/>
    <w:rsid w:val="00E2655F"/>
    <w:rsid w:val="00E375D5"/>
    <w:rsid w:val="00E4427E"/>
    <w:rsid w:val="00E45787"/>
    <w:rsid w:val="00E47BAD"/>
    <w:rsid w:val="00E63B71"/>
    <w:rsid w:val="00E65198"/>
    <w:rsid w:val="00E67CF5"/>
    <w:rsid w:val="00E823BC"/>
    <w:rsid w:val="00E83A41"/>
    <w:rsid w:val="00E87F49"/>
    <w:rsid w:val="00EA0342"/>
    <w:rsid w:val="00EA505B"/>
    <w:rsid w:val="00EA5846"/>
    <w:rsid w:val="00EA6867"/>
    <w:rsid w:val="00EA6E6B"/>
    <w:rsid w:val="00EB0E8C"/>
    <w:rsid w:val="00EC3555"/>
    <w:rsid w:val="00ED01C9"/>
    <w:rsid w:val="00ED0B03"/>
    <w:rsid w:val="00ED354D"/>
    <w:rsid w:val="00ED50AF"/>
    <w:rsid w:val="00ED6384"/>
    <w:rsid w:val="00EE2783"/>
    <w:rsid w:val="00EE3F9A"/>
    <w:rsid w:val="00EE61FF"/>
    <w:rsid w:val="00EE6DAD"/>
    <w:rsid w:val="00EE79E4"/>
    <w:rsid w:val="00EF5C88"/>
    <w:rsid w:val="00F00C9D"/>
    <w:rsid w:val="00F01EA3"/>
    <w:rsid w:val="00F061F4"/>
    <w:rsid w:val="00F139B2"/>
    <w:rsid w:val="00F23E14"/>
    <w:rsid w:val="00F25701"/>
    <w:rsid w:val="00F26EC5"/>
    <w:rsid w:val="00F3391B"/>
    <w:rsid w:val="00F34A99"/>
    <w:rsid w:val="00F37C37"/>
    <w:rsid w:val="00F4224C"/>
    <w:rsid w:val="00F44CD1"/>
    <w:rsid w:val="00F51B75"/>
    <w:rsid w:val="00F53619"/>
    <w:rsid w:val="00F5536A"/>
    <w:rsid w:val="00F62391"/>
    <w:rsid w:val="00F6487F"/>
    <w:rsid w:val="00F67448"/>
    <w:rsid w:val="00F709A5"/>
    <w:rsid w:val="00F70BDA"/>
    <w:rsid w:val="00F7597F"/>
    <w:rsid w:val="00F77A10"/>
    <w:rsid w:val="00F8531B"/>
    <w:rsid w:val="00F97385"/>
    <w:rsid w:val="00FA6A04"/>
    <w:rsid w:val="00FB21EC"/>
    <w:rsid w:val="00FB4FFF"/>
    <w:rsid w:val="00FB56EC"/>
    <w:rsid w:val="00FC1B9A"/>
    <w:rsid w:val="00FD2FBD"/>
    <w:rsid w:val="00FD36B2"/>
    <w:rsid w:val="00FE5DD1"/>
    <w:rsid w:val="00FF1522"/>
    <w:rsid w:val="00FF25AA"/>
    <w:rsid w:val="00FF2BEB"/>
    <w:rsid w:val="00FF2C9B"/>
    <w:rsid w:val="00FF777D"/>
    <w:rsid w:val="00FF7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083C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C9A"/>
    <w:pPr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D94EA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3391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17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739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F2882"/>
    <w:rPr>
      <w:color w:val="808080"/>
    </w:rPr>
  </w:style>
  <w:style w:type="table" w:styleId="a5">
    <w:name w:val="Table Grid"/>
    <w:basedOn w:val="a1"/>
    <w:uiPriority w:val="59"/>
    <w:rsid w:val="00A055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4E6ACF"/>
  </w:style>
  <w:style w:type="paragraph" w:styleId="a8">
    <w:name w:val="footer"/>
    <w:basedOn w:val="a"/>
    <w:link w:val="a9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4E6ACF"/>
  </w:style>
  <w:style w:type="character" w:customStyle="1" w:styleId="10">
    <w:name w:val="Заголовок 1 Знак"/>
    <w:basedOn w:val="a0"/>
    <w:link w:val="1"/>
    <w:uiPriority w:val="9"/>
    <w:rsid w:val="00D94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D94EA7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14ED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14EDF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014EDF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3391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c">
    <w:name w:val="Balloon Text"/>
    <w:basedOn w:val="a"/>
    <w:link w:val="ad"/>
    <w:uiPriority w:val="99"/>
    <w:semiHidden/>
    <w:unhideWhenUsed/>
    <w:rsid w:val="00A670FD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A670FD"/>
    <w:rPr>
      <w:rFonts w:ascii="Segoe UI" w:hAnsi="Segoe UI" w:cs="Segoe UI"/>
      <w:sz w:val="18"/>
      <w:szCs w:val="18"/>
    </w:rPr>
  </w:style>
  <w:style w:type="paragraph" w:styleId="12">
    <w:name w:val="index 1"/>
    <w:basedOn w:val="a"/>
    <w:next w:val="a"/>
    <w:autoRedefine/>
    <w:uiPriority w:val="99"/>
    <w:semiHidden/>
    <w:unhideWhenUsed/>
    <w:rsid w:val="001418C8"/>
    <w:pPr>
      <w:ind w:left="220" w:hanging="220"/>
    </w:pPr>
  </w:style>
  <w:style w:type="paragraph" w:styleId="ae">
    <w:name w:val="Subtitle"/>
    <w:basedOn w:val="a"/>
    <w:next w:val="a"/>
    <w:link w:val="af"/>
    <w:uiPriority w:val="11"/>
    <w:qFormat/>
    <w:rsid w:val="00A2623F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f">
    <w:name w:val="Подзаголовок Знак"/>
    <w:basedOn w:val="a0"/>
    <w:link w:val="ae"/>
    <w:uiPriority w:val="11"/>
    <w:rsid w:val="00A2623F"/>
    <w:rPr>
      <w:rFonts w:eastAsiaTheme="minorEastAsia"/>
      <w:color w:val="5A5A5A" w:themeColor="text1" w:themeTint="A5"/>
      <w:spacing w:val="15"/>
    </w:rPr>
  </w:style>
  <w:style w:type="character" w:customStyle="1" w:styleId="30">
    <w:name w:val="Заголовок 3 Знак"/>
    <w:basedOn w:val="a0"/>
    <w:link w:val="3"/>
    <w:uiPriority w:val="9"/>
    <w:semiHidden/>
    <w:rsid w:val="008B171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Subtle Emphasis"/>
    <w:basedOn w:val="a0"/>
    <w:uiPriority w:val="19"/>
    <w:qFormat/>
    <w:rsid w:val="00DA37D2"/>
    <w:rPr>
      <w:i/>
      <w:iCs/>
      <w:color w:val="404040" w:themeColor="text1" w:themeTint="BF"/>
    </w:rPr>
  </w:style>
  <w:style w:type="paragraph" w:styleId="af1">
    <w:name w:val="Normal (Web)"/>
    <w:basedOn w:val="a"/>
    <w:uiPriority w:val="99"/>
    <w:semiHidden/>
    <w:unhideWhenUsed/>
    <w:rsid w:val="00E2403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5"/>
    <w:uiPriority w:val="59"/>
    <w:rsid w:val="00D410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toc 3"/>
    <w:basedOn w:val="a"/>
    <w:next w:val="a"/>
    <w:autoRedefine/>
    <w:uiPriority w:val="39"/>
    <w:unhideWhenUsed/>
    <w:rsid w:val="00D41055"/>
    <w:pPr>
      <w:spacing w:after="100"/>
      <w:ind w:left="440"/>
    </w:pPr>
  </w:style>
  <w:style w:type="paragraph" w:customStyle="1" w:styleId="af2">
    <w:name w:val="!Текст!"/>
    <w:basedOn w:val="a"/>
    <w:link w:val="af3"/>
    <w:qFormat/>
    <w:rsid w:val="00D50F0B"/>
    <w:p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3">
    <w:name w:val="!Текст! Знак"/>
    <w:basedOn w:val="a0"/>
    <w:link w:val="af2"/>
    <w:rsid w:val="00D50F0B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!Таблица!"/>
    <w:basedOn w:val="a"/>
    <w:next w:val="af2"/>
    <w:link w:val="af5"/>
    <w:qFormat/>
    <w:rsid w:val="00D50F0B"/>
    <w:pPr>
      <w:jc w:val="center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f5">
    <w:name w:val="!Таблица! Знак"/>
    <w:basedOn w:val="a0"/>
    <w:link w:val="af4"/>
    <w:rsid w:val="00D50F0B"/>
    <w:rPr>
      <w:rFonts w:ascii="Times New Roman" w:eastAsiaTheme="minorEastAsia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AE7DA9"/>
    <w:pPr>
      <w:widowControl w:val="0"/>
      <w:autoSpaceDE w:val="0"/>
      <w:autoSpaceDN w:val="0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AE7DA9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C9A"/>
    <w:pPr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D94EA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3391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17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739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F2882"/>
    <w:rPr>
      <w:color w:val="808080"/>
    </w:rPr>
  </w:style>
  <w:style w:type="table" w:styleId="a5">
    <w:name w:val="Table Grid"/>
    <w:basedOn w:val="a1"/>
    <w:uiPriority w:val="59"/>
    <w:rsid w:val="00A055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4E6ACF"/>
  </w:style>
  <w:style w:type="paragraph" w:styleId="a8">
    <w:name w:val="footer"/>
    <w:basedOn w:val="a"/>
    <w:link w:val="a9"/>
    <w:uiPriority w:val="99"/>
    <w:unhideWhenUsed/>
    <w:rsid w:val="004E6ACF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4E6ACF"/>
  </w:style>
  <w:style w:type="character" w:customStyle="1" w:styleId="10">
    <w:name w:val="Заголовок 1 Знак"/>
    <w:basedOn w:val="a0"/>
    <w:link w:val="1"/>
    <w:uiPriority w:val="9"/>
    <w:rsid w:val="00D94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D94EA7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14ED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14EDF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014EDF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3391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c">
    <w:name w:val="Balloon Text"/>
    <w:basedOn w:val="a"/>
    <w:link w:val="ad"/>
    <w:uiPriority w:val="99"/>
    <w:semiHidden/>
    <w:unhideWhenUsed/>
    <w:rsid w:val="00A670FD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A670FD"/>
    <w:rPr>
      <w:rFonts w:ascii="Segoe UI" w:hAnsi="Segoe UI" w:cs="Segoe UI"/>
      <w:sz w:val="18"/>
      <w:szCs w:val="18"/>
    </w:rPr>
  </w:style>
  <w:style w:type="paragraph" w:styleId="12">
    <w:name w:val="index 1"/>
    <w:basedOn w:val="a"/>
    <w:next w:val="a"/>
    <w:autoRedefine/>
    <w:uiPriority w:val="99"/>
    <w:semiHidden/>
    <w:unhideWhenUsed/>
    <w:rsid w:val="001418C8"/>
    <w:pPr>
      <w:ind w:left="220" w:hanging="220"/>
    </w:pPr>
  </w:style>
  <w:style w:type="paragraph" w:styleId="ae">
    <w:name w:val="Subtitle"/>
    <w:basedOn w:val="a"/>
    <w:next w:val="a"/>
    <w:link w:val="af"/>
    <w:uiPriority w:val="11"/>
    <w:qFormat/>
    <w:rsid w:val="00A2623F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f">
    <w:name w:val="Подзаголовок Знак"/>
    <w:basedOn w:val="a0"/>
    <w:link w:val="ae"/>
    <w:uiPriority w:val="11"/>
    <w:rsid w:val="00A2623F"/>
    <w:rPr>
      <w:rFonts w:eastAsiaTheme="minorEastAsia"/>
      <w:color w:val="5A5A5A" w:themeColor="text1" w:themeTint="A5"/>
      <w:spacing w:val="15"/>
    </w:rPr>
  </w:style>
  <w:style w:type="character" w:customStyle="1" w:styleId="30">
    <w:name w:val="Заголовок 3 Знак"/>
    <w:basedOn w:val="a0"/>
    <w:link w:val="3"/>
    <w:uiPriority w:val="9"/>
    <w:semiHidden/>
    <w:rsid w:val="008B171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Subtle Emphasis"/>
    <w:basedOn w:val="a0"/>
    <w:uiPriority w:val="19"/>
    <w:qFormat/>
    <w:rsid w:val="00DA37D2"/>
    <w:rPr>
      <w:i/>
      <w:iCs/>
      <w:color w:val="404040" w:themeColor="text1" w:themeTint="BF"/>
    </w:rPr>
  </w:style>
  <w:style w:type="paragraph" w:styleId="af1">
    <w:name w:val="Normal (Web)"/>
    <w:basedOn w:val="a"/>
    <w:uiPriority w:val="99"/>
    <w:semiHidden/>
    <w:unhideWhenUsed/>
    <w:rsid w:val="00E2403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5"/>
    <w:uiPriority w:val="59"/>
    <w:rsid w:val="00D410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toc 3"/>
    <w:basedOn w:val="a"/>
    <w:next w:val="a"/>
    <w:autoRedefine/>
    <w:uiPriority w:val="39"/>
    <w:unhideWhenUsed/>
    <w:rsid w:val="00D41055"/>
    <w:pPr>
      <w:spacing w:after="100"/>
      <w:ind w:left="440"/>
    </w:pPr>
  </w:style>
  <w:style w:type="paragraph" w:customStyle="1" w:styleId="af2">
    <w:name w:val="!Текст!"/>
    <w:basedOn w:val="a"/>
    <w:link w:val="af3"/>
    <w:qFormat/>
    <w:rsid w:val="00D50F0B"/>
    <w:p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3">
    <w:name w:val="!Текст! Знак"/>
    <w:basedOn w:val="a0"/>
    <w:link w:val="af2"/>
    <w:rsid w:val="00D50F0B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!Таблица!"/>
    <w:basedOn w:val="a"/>
    <w:next w:val="af2"/>
    <w:link w:val="af5"/>
    <w:qFormat/>
    <w:rsid w:val="00D50F0B"/>
    <w:pPr>
      <w:jc w:val="center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f5">
    <w:name w:val="!Таблица! Знак"/>
    <w:basedOn w:val="a0"/>
    <w:link w:val="af4"/>
    <w:rsid w:val="00D50F0B"/>
    <w:rPr>
      <w:rFonts w:ascii="Times New Roman" w:eastAsiaTheme="minorEastAsia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AE7DA9"/>
    <w:pPr>
      <w:widowControl w:val="0"/>
      <w:autoSpaceDE w:val="0"/>
      <w:autoSpaceDN w:val="0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AE7DA9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9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g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footer" Target="footer1.xml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260067-6497-4457-A857-CC6AC6D6A7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2</TotalTime>
  <Pages>20</Pages>
  <Words>3890</Words>
  <Characters>22179</Characters>
  <Application>Microsoft Office Word</Application>
  <DocSecurity>0</DocSecurity>
  <Lines>184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sti_200@mail.ru</dc:creator>
  <cp:lastModifiedBy>днс</cp:lastModifiedBy>
  <cp:revision>8</cp:revision>
  <dcterms:created xsi:type="dcterms:W3CDTF">2022-05-29T21:27:00Z</dcterms:created>
  <dcterms:modified xsi:type="dcterms:W3CDTF">2022-06-02T11:15:00Z</dcterms:modified>
</cp:coreProperties>
</file>